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W w:w="992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4"/>
      </w:tblGrid>
      <w:tr w:rsidR="00BB7ED1" w:rsidTr="00B13568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a3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62EC9892" wp14:editId="29A5F1AE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B7ED1" w:rsidTr="00B13568">
        <w:trPr>
          <w:trHeight w:val="1288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B7ED1" w:rsidRDefault="00BB7ED1" w:rsidP="00B13568">
            <w:pPr>
              <w:pStyle w:val="2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B7ED1" w:rsidRDefault="00BB7ED1" w:rsidP="00B13568">
            <w:pPr>
              <w:pStyle w:val="12"/>
              <w:spacing w:line="252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5E35757A" wp14:editId="43E8BE49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22" name="Рисунок 22" descr="Описание: Описание: FPMI_ngtu_neti_rgb_poly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Описание: FPMI_ngtu_neti_rgb_poly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52D8BEC0" wp14:editId="601AA97C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B7ED1" w:rsidTr="00B13568">
        <w:trPr>
          <w:trHeight w:val="3076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lang w:val="en-US"/>
              </w:rPr>
            </w:pPr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  <w:rPr>
                <w:color w:val="000000" w:themeColor="text1"/>
                <w:sz w:val="28"/>
              </w:rPr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832657A248834F21B536AEE7BC24DE7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B7ED1" w:rsidRPr="008E1E2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Pr="00D02216" w:rsidRDefault="00EF58A9" w:rsidP="00BB7ED1">
            <w:pPr>
              <w:pStyle w:val="3"/>
              <w:spacing w:line="240" w:lineRule="auto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802F8F3A1AC04B3CB30C2826E37D927D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BB7ED1">
                  <w:rPr>
                    <w:color w:val="000000" w:themeColor="text1"/>
                    <w:sz w:val="28"/>
                  </w:rPr>
                  <w:t>Расчетно-графическое задание</w:t>
                </w:r>
              </w:sdtContent>
            </w:sdt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79E4DCCD" wp14:editId="5BF78DBF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29F44413AD6C4429A7D94E86DECC16CA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 xml:space="preserve"> Методы принятия оптимальных решений</w:t>
                </w:r>
              </w:sdtContent>
            </w:sdt>
            <w:r>
              <w:rPr>
                <w:color w:val="auto"/>
                <w:sz w:val="28"/>
              </w:rPr>
              <w:t>»</w:t>
            </w:r>
          </w:p>
        </w:tc>
      </w:tr>
      <w:tr w:rsidR="00BB7ED1" w:rsidTr="00B13568">
        <w:trPr>
          <w:trHeight w:val="36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ind w:left="567" w:right="561"/>
              <w:jc w:val="center"/>
              <w:outlineLvl w:val="2"/>
              <w:rPr>
                <w:rFonts w:ascii="Calibri Light" w:hAnsi="Calibri Light" w:cs="Arial"/>
                <w:b/>
                <w:smallCaps/>
                <w:color w:val="auto"/>
                <w:sz w:val="32"/>
              </w:rPr>
            </w:pPr>
          </w:p>
        </w:tc>
      </w:tr>
      <w:tr w:rsidR="00BB7ED1" w:rsidTr="00B13568">
        <w:trPr>
          <w:trHeight w:val="291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/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9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Факультет 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пми</w:t>
            </w: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087351963FFA49DE9AB9A1BAF9593F4D"/>
              </w:placeholder>
              <w:text/>
            </w:sdtPr>
            <w:sdtEndPr/>
            <w:sdtContent>
              <w:p w:rsidR="00BB7ED1" w:rsidRDefault="00BB7ED1" w:rsidP="00B13568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2C30C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и - 1</w:t>
            </w:r>
            <w:r w:rsidR="00BB7ED1"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BB7ED1" w:rsidRPr="00E868C5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E868C5" w:rsidRDefault="002C30C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14</w:t>
            </w:r>
          </w:p>
        </w:tc>
      </w:tr>
      <w:tr w:rsidR="00BB7ED1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t>Студенты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2C30C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Насонов М. м.</w:t>
            </w:r>
          </w:p>
        </w:tc>
      </w:tr>
      <w:tr w:rsidR="00BB7ED1" w:rsidTr="00B13568">
        <w:trPr>
          <w:trHeight w:hRule="exact" w:val="69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1607729610"/>
              <w:placeholder>
                <w:docPart w:val="5D3BDFB10DCF41CC894933E6EE986094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:rsidR="00BB7ED1" w:rsidRDefault="00BB7ED1" w:rsidP="00B13568"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. ю.</w:t>
            </w:r>
          </w:p>
        </w:tc>
      </w:tr>
      <w:tr w:rsidR="00BB7ED1" w:rsidTr="00B13568">
        <w:trPr>
          <w:trHeight w:hRule="exact" w:val="81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val="63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B366D8" w:rsidRDefault="002C30C4" w:rsidP="00B13568">
            <w:pPr>
              <w:jc w:val="center"/>
              <w:rPr>
                <w:rFonts w:cstheme="minorHAnsi"/>
                <w:sz w:val="28"/>
                <w:szCs w:val="24"/>
                <w:lang w:val="en-US"/>
              </w:rPr>
            </w:pPr>
            <w:r>
              <w:rPr>
                <w:rFonts w:cstheme="minorHAnsi"/>
                <w:sz w:val="28"/>
                <w:szCs w:val="24"/>
              </w:rPr>
              <w:t>Новосибирск, 2024</w:t>
            </w:r>
          </w:p>
        </w:tc>
      </w:tr>
    </w:tbl>
    <w:p w:rsidR="00BB7ED1" w:rsidRDefault="00BB7ED1" w:rsidP="00BB7ED1">
      <w:pPr>
        <w:rPr>
          <w:rFonts w:ascii="Times New Roman" w:hAnsi="Times New Roman" w:cs="Times New Roman"/>
          <w:sz w:val="24"/>
        </w:rPr>
      </w:pPr>
    </w:p>
    <w:p w:rsidR="00BB7ED1" w:rsidRDefault="002C30C4" w:rsidP="00924281">
      <w:pPr>
        <w:rPr>
          <w:rFonts w:ascii="Times New Roman" w:hAnsi="Times New Roman" w:cs="Times New Roman"/>
          <w:sz w:val="24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 wp14:anchorId="2A028AD9" wp14:editId="61913540">
            <wp:extent cx="5940425" cy="2335337"/>
            <wp:effectExtent l="0" t="0" r="3175" b="825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35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1:</w:t>
      </w: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заданные вариантом непараметрические критерии согласия, набор данных классического эксперимента проверить простые гипотезы о принадлежности выборок потенциально подходящим законам распределения (в соответствии с вариантом задания). </w:t>
      </w:r>
    </w:p>
    <w:p w:rsidR="00924281" w:rsidRPr="00B14F09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Для применяемых критериев в сформированной таблице зафиксировать значения статистик критериев и</w:t>
      </w:r>
      <w:r>
        <w:rPr>
          <w:rFonts w:ascii="Times New Roman" w:hAnsi="Times New Roman" w:cs="Times New Roman"/>
          <w:sz w:val="24"/>
        </w:rPr>
        <w:t xml:space="preserve">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8.6pt" o:ole="">
            <v:imagedata r:id="rId11" o:title=""/>
          </v:shape>
          <o:OLEObject Type="Embed" ProgID="Equation.DSMT4" ShapeID="_x0000_i1025" DrawAspect="Content" ObjectID="_1795461621" r:id="rId12"/>
        </w:object>
      </w:r>
      <w:r w:rsidRPr="00924281">
        <w:rPr>
          <w:rFonts w:ascii="Times New Roman" w:hAnsi="Times New Roman" w:cs="Times New Roman"/>
          <w:sz w:val="24"/>
        </w:rPr>
        <w:t>.</w:t>
      </w:r>
    </w:p>
    <w:p w:rsidR="009449D2" w:rsidRDefault="009449D2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9449D2" w:rsidRDefault="002C30C4" w:rsidP="00924281">
      <w:pPr>
        <w:pStyle w:val="a7"/>
        <w:rPr>
          <w:rFonts w:ascii="Times New Roman" w:hAnsi="Times New Roman" w:cs="Times New Roman"/>
          <w:sz w:val="24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DC88A84" wp14:editId="0880A39D">
            <wp:extent cx="1667108" cy="809738"/>
            <wp:effectExtent l="0" t="0" r="9525" b="9525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67108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4529C2A" wp14:editId="5DC8068C">
            <wp:extent cx="4058216" cy="1267002"/>
            <wp:effectExtent l="0" t="0" r="0" b="952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58216" cy="1267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CB1EDF1" wp14:editId="1102145D">
            <wp:extent cx="5039428" cy="114316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39428" cy="11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5726BA0" wp14:editId="22692E89">
            <wp:extent cx="5068007" cy="314369"/>
            <wp:effectExtent l="0" t="0" r="0" b="9525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68007" cy="314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FCEC9D1" wp14:editId="2E38028B">
            <wp:extent cx="4779779" cy="3488267"/>
            <wp:effectExtent l="0" t="0" r="1905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80186" cy="3488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0EFFBEF" wp14:editId="41A0F756">
            <wp:extent cx="1619476" cy="685896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19476" cy="6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0C758A9" wp14:editId="0AA12490">
            <wp:extent cx="4058216" cy="121937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58216" cy="121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76F1D5E" wp14:editId="7CC693A9">
            <wp:extent cx="5048955" cy="1181265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48955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86919B4" wp14:editId="0CD89A17">
            <wp:extent cx="5068007" cy="409632"/>
            <wp:effectExtent l="0" t="0" r="0" b="9525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68007" cy="40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P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821CCF9" wp14:editId="08BC48B7">
            <wp:extent cx="5046134" cy="3591510"/>
            <wp:effectExtent l="0" t="0" r="2540" b="9525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3438" cy="358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Pr="002C30C4" w:rsidRDefault="00A26BE9" w:rsidP="002C30C4">
      <w:pPr>
        <w:tabs>
          <w:tab w:val="left" w:pos="1747"/>
        </w:tabs>
        <w:rPr>
          <w:rFonts w:ascii="Times New Roman" w:hAnsi="Times New Roman" w:cs="Times New Roman"/>
          <w:sz w:val="24"/>
        </w:rPr>
      </w:pPr>
    </w:p>
    <w:p w:rsidR="00A26BE9" w:rsidRDefault="002C30C4" w:rsidP="002C30C4">
      <w:pPr>
        <w:pStyle w:val="a7"/>
        <w:tabs>
          <w:tab w:val="left" w:pos="1747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</w:p>
    <w:p w:rsidR="00A26BE9" w:rsidRDefault="00E62042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вустороннее экспоненциальное распределение:</w:t>
      </w:r>
    </w:p>
    <w:p w:rsidR="002C30C4" w:rsidRP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08E48DC" wp14:editId="3D8DCEAD">
            <wp:extent cx="2210108" cy="819264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10108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E62042" w:rsidP="00924281">
      <w:pPr>
        <w:pStyle w:val="a7"/>
        <w:rPr>
          <w:rFonts w:ascii="Times New Roman" w:hAnsi="Times New Roman" w:cs="Times New Roman"/>
          <w:sz w:val="24"/>
        </w:rPr>
      </w:pPr>
    </w:p>
    <w:p w:rsidR="00E62042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BE2FBBB" wp14:editId="78C8C668">
            <wp:extent cx="4058216" cy="1247949"/>
            <wp:effectExtent l="0" t="0" r="0" b="9525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58216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513FB33" wp14:editId="3E3FC0D2">
            <wp:extent cx="5115639" cy="1124107"/>
            <wp:effectExtent l="0" t="0" r="889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115639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FE97D08" wp14:editId="5B6E566D">
            <wp:extent cx="5029902" cy="323895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29902" cy="3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P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E62042" w:rsidRDefault="002C30C4" w:rsidP="00924281">
      <w:pPr>
        <w:pStyle w:val="a7"/>
        <w:rPr>
          <w:rFonts w:ascii="Times New Roman" w:hAnsi="Times New Roman" w:cs="Times New Roman"/>
          <w:sz w:val="24"/>
        </w:rPr>
      </w:pPr>
      <w:r w:rsidRPr="002C30C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5243989" wp14:editId="1EF55401">
            <wp:extent cx="4765481" cy="3479800"/>
            <wp:effectExtent l="0" t="0" r="0" b="635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68583" cy="348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E62042" w:rsidP="00924281">
      <w:pPr>
        <w:pStyle w:val="a7"/>
        <w:rPr>
          <w:rFonts w:ascii="Times New Roman" w:hAnsi="Times New Roman" w:cs="Times New Roman"/>
          <w:sz w:val="24"/>
        </w:rPr>
      </w:pPr>
    </w:p>
    <w:p w:rsidR="00E62042" w:rsidRPr="00E62042" w:rsidRDefault="00E62042" w:rsidP="00924281">
      <w:pPr>
        <w:pStyle w:val="a7"/>
        <w:rPr>
          <w:rFonts w:ascii="Times New Roman" w:hAnsi="Times New Roman" w:cs="Times New Roman"/>
          <w:b/>
          <w:sz w:val="24"/>
        </w:rPr>
      </w:pPr>
      <w:r w:rsidRPr="00E62042">
        <w:rPr>
          <w:rFonts w:ascii="Times New Roman" w:hAnsi="Times New Roman" w:cs="Times New Roman"/>
          <w:b/>
          <w:sz w:val="24"/>
        </w:rPr>
        <w:t>Таблица со всеми получен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29"/>
        <w:gridCol w:w="2174"/>
        <w:gridCol w:w="2174"/>
        <w:gridCol w:w="2174"/>
      </w:tblGrid>
      <w:tr w:rsidR="00D65CD7" w:rsidTr="00CE2A92">
        <w:tc>
          <w:tcPr>
            <w:tcW w:w="2329" w:type="dxa"/>
          </w:tcPr>
          <w:p w:rsidR="00D65CD7" w:rsidRPr="00CE2A92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4" w:type="dxa"/>
          </w:tcPr>
          <w:p w:rsidR="00D65CD7" w:rsidRDefault="00D65CD7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r w:rsidR="00CE2A92">
              <w:rPr>
                <w:rFonts w:ascii="Times New Roman" w:hAnsi="Times New Roman" w:cs="Times New Roman"/>
                <w:sz w:val="24"/>
              </w:rPr>
              <w:t>Колмогорова</w:t>
            </w:r>
          </w:p>
        </w:tc>
        <w:tc>
          <w:tcPr>
            <w:tcW w:w="2174" w:type="dxa"/>
          </w:tcPr>
          <w:p w:rsidR="00D65CD7" w:rsidRDefault="00D65CD7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r w:rsidR="00CE2A92">
              <w:rPr>
                <w:rFonts w:ascii="Times New Roman" w:hAnsi="Times New Roman" w:cs="Times New Roman"/>
                <w:sz w:val="24"/>
              </w:rPr>
              <w:t>Купера</w:t>
            </w:r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gramStart"/>
            <w:r w:rsidR="00CE2A92"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proofErr w:type="spellStart"/>
            <w:proofErr w:type="gramEnd"/>
            <w:r w:rsidR="00CE2A92">
              <w:rPr>
                <w:rFonts w:ascii="Times New Roman" w:hAnsi="Times New Roman" w:cs="Times New Roman"/>
                <w:sz w:val="24"/>
              </w:rPr>
              <w:t>к</w:t>
            </w:r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68880</w:t>
            </w:r>
          </w:p>
          <w:p w:rsidR="00CE2A92" w:rsidRDefault="00CE2A92" w:rsidP="00CE2A92">
            <w:pPr>
              <w:pStyle w:val="a7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P=0</w:t>
            </w:r>
          </w:p>
          <w:p w:rsidR="00D65CD7" w:rsidRPr="00D65CD7" w:rsidRDefault="00CE2A92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71056</w:t>
            </w:r>
          </w:p>
          <w:p w:rsidR="00CE2A92" w:rsidRDefault="00D65CD7" w:rsidP="00CE2A92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</w:p>
          <w:p w:rsidR="00D65CD7" w:rsidRDefault="00CE2A92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46.434</w:t>
            </w:r>
          </w:p>
          <w:p w:rsidR="00CE2A92" w:rsidRPr="00CE2A92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CE2A92">
              <w:rPr>
                <w:rFonts w:ascii="Times New Roman" w:hAnsi="Times New Roman" w:cs="Times New Roman"/>
              </w:rPr>
              <w:t>0</w:t>
            </w:r>
          </w:p>
          <w:p w:rsidR="00D65CD7" w:rsidRDefault="00CE2A92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7637</w:t>
            </w:r>
          </w:p>
          <w:p w:rsidR="00D65CD7" w:rsidRPr="00CE2A92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CE2A92">
              <w:rPr>
                <w:rFonts w:ascii="Times New Roman" w:hAnsi="Times New Roman" w:cs="Times New Roman"/>
              </w:rPr>
              <w:t>0</w:t>
            </w:r>
          </w:p>
          <w:p w:rsidR="00D65CD7" w:rsidRPr="00CE2A92" w:rsidRDefault="00CE2A92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8374</w:t>
            </w:r>
          </w:p>
          <w:p w:rsidR="00CE2A92" w:rsidRDefault="00D65CD7" w:rsidP="00CE2A92">
            <w:pPr>
              <w:pStyle w:val="a7"/>
              <w:ind w:left="0"/>
            </w:pPr>
            <w:r w:rsidRPr="00D65CD7">
              <w:rPr>
                <w:rFonts w:ascii="Times New Roman" w:hAnsi="Times New Roman" w:cs="Times New Roman"/>
                <w:lang w:val="en-US"/>
              </w:rPr>
              <w:t>P=0</w:t>
            </w:r>
          </w:p>
          <w:p w:rsidR="00D65CD7" w:rsidRDefault="00CE2A92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1.918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</w:p>
          <w:p w:rsidR="00D65CD7" w:rsidRDefault="00CE2A92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667</w:t>
            </w:r>
          </w:p>
          <w:p w:rsidR="00D65CD7" w:rsidRPr="00CE2A92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CE2A92">
              <w:rPr>
                <w:rFonts w:ascii="Times New Roman" w:hAnsi="Times New Roman" w:cs="Times New Roman"/>
              </w:rPr>
              <w:t>0</w:t>
            </w:r>
          </w:p>
          <w:p w:rsidR="00D65CD7" w:rsidRDefault="00CE2A92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3.6892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</w:p>
          <w:p w:rsidR="00D65CD7" w:rsidRDefault="00CE2A92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44.9613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</w:p>
          <w:p w:rsidR="00D65CD7" w:rsidRDefault="00CE2A92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Отвергается</w:t>
            </w:r>
          </w:p>
        </w:tc>
      </w:tr>
    </w:tbl>
    <w:p w:rsidR="00E62042" w:rsidRPr="00A26BE9" w:rsidRDefault="00E62042" w:rsidP="00924281">
      <w:pPr>
        <w:pStyle w:val="a7"/>
        <w:rPr>
          <w:rFonts w:ascii="Times New Roman" w:hAnsi="Times New Roman" w:cs="Times New Roman"/>
          <w:sz w:val="24"/>
        </w:rPr>
      </w:pP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Применяя те же критерии проверить сложные гипотезы о согласии с теми же законами при использовании оценок максимального правдоподобия. </w:t>
      </w:r>
    </w:p>
    <w:p w:rsidR="00924281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 xml:space="preserve">Зафиксировать в той же таблице значения статистик критериев и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 id="_x0000_i1026" type="#_x0000_t75" style="width:26.4pt;height:18.6pt" o:ole="">
            <v:imagedata r:id="rId11" o:title=""/>
          </v:shape>
          <o:OLEObject Type="Embed" ProgID="Equation.DSMT4" ShapeID="_x0000_i1026" DrawAspect="Content" ObjectID="_1795461622" r:id="rId28"/>
        </w:object>
      </w:r>
      <w:r w:rsidRPr="00924281">
        <w:rPr>
          <w:rFonts w:ascii="Times New Roman" w:hAnsi="Times New Roman" w:cs="Times New Roman"/>
          <w:sz w:val="24"/>
        </w:rPr>
        <w:t>. Сравнить последние с достигнутыми уровнями значимости при проверке простых гипотез. Дать объяснение результатам.</w:t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7D765A" w:rsidRDefault="00CE2A92" w:rsidP="00924281">
      <w:pPr>
        <w:pStyle w:val="a7"/>
        <w:rPr>
          <w:rFonts w:ascii="Times New Roman" w:hAnsi="Times New Roman" w:cs="Times New Roman"/>
          <w:sz w:val="24"/>
        </w:rPr>
      </w:pPr>
      <w:r w:rsidRPr="00CE2A9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387FEED" wp14:editId="2BE21190">
            <wp:extent cx="1838582" cy="724001"/>
            <wp:effectExtent l="0" t="0" r="952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38582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CE2A92" w:rsidP="00924281">
      <w:pPr>
        <w:pStyle w:val="a7"/>
        <w:rPr>
          <w:rFonts w:ascii="Times New Roman" w:hAnsi="Times New Roman" w:cs="Times New Roman"/>
          <w:sz w:val="24"/>
        </w:rPr>
      </w:pPr>
      <w:r w:rsidRPr="00CE2A9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D8ECF14" wp14:editId="5AAB07D5">
            <wp:extent cx="4001058" cy="1238423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  <w:r w:rsidRPr="00CE2A9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A515037" wp14:editId="7C99BDC1">
            <wp:extent cx="5940425" cy="410171"/>
            <wp:effectExtent l="0" t="0" r="0" b="9525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0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  <w:r w:rsidRPr="00CE2A9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F937BBA" wp14:editId="4ECD32D8">
            <wp:extent cx="5940425" cy="450023"/>
            <wp:effectExtent l="0" t="0" r="3175" b="762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0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  <w:r w:rsidRPr="00CE2A9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2257AA6" wp14:editId="04B4B629">
            <wp:extent cx="5940425" cy="429790"/>
            <wp:effectExtent l="0" t="0" r="0" b="889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CE2A92" w:rsidP="00924281">
      <w:pPr>
        <w:pStyle w:val="a7"/>
        <w:rPr>
          <w:rFonts w:ascii="Times New Roman" w:hAnsi="Times New Roman" w:cs="Times New Roman"/>
          <w:sz w:val="24"/>
        </w:rPr>
      </w:pPr>
      <w:r w:rsidRPr="00CE2A9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E1DC1FB" wp14:editId="6813D322">
            <wp:extent cx="4258634" cy="3124200"/>
            <wp:effectExtent l="0" t="0" r="889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64624" cy="3128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7D765A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209E870" wp14:editId="61270067">
            <wp:extent cx="1829055" cy="704948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29055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E6D03F8" wp14:editId="68732857">
            <wp:extent cx="4010585" cy="1257475"/>
            <wp:effectExtent l="0" t="0" r="952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010585" cy="12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9D8B5F6" wp14:editId="15526F0F">
            <wp:extent cx="5928839" cy="465667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6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149CD1F" wp14:editId="7724A2DE">
            <wp:extent cx="5940425" cy="445731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19BF5F8" wp14:editId="3348E0C1">
            <wp:extent cx="5940425" cy="446344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6FBCC89" wp14:editId="28213B6A">
            <wp:extent cx="3979334" cy="2896301"/>
            <wp:effectExtent l="0" t="0" r="254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977208" cy="2894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вустороннее экспоненциальное распределение: </w:t>
      </w:r>
    </w:p>
    <w:p w:rsidR="007D765A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ACDEF19" wp14:editId="372870C0">
            <wp:extent cx="2172003" cy="828791"/>
            <wp:effectExtent l="0" t="0" r="0" b="9525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72003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8469426" wp14:editId="26AE4C93">
            <wp:extent cx="4001058" cy="1219370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121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3C651C9" wp14:editId="5549590A">
            <wp:extent cx="5940425" cy="429790"/>
            <wp:effectExtent l="0" t="0" r="0" b="889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660F68B" wp14:editId="794CE25E">
            <wp:extent cx="5940425" cy="445731"/>
            <wp:effectExtent l="0" t="0" r="0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894DDD7" wp14:editId="37EAC53F">
            <wp:extent cx="5940425" cy="434082"/>
            <wp:effectExtent l="0" t="0" r="3175" b="4445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4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  <w:r w:rsidRPr="00C073BD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0248F52" wp14:editId="01EF16FB">
            <wp:extent cx="4543721" cy="3276600"/>
            <wp:effectExtent l="0" t="0" r="9525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543369" cy="3276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CE2A92" w:rsidP="00CE2A92">
      <w:pPr>
        <w:pStyle w:val="a7"/>
        <w:tabs>
          <w:tab w:val="left" w:pos="3147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</w:p>
    <w:p w:rsidR="004D5F8B" w:rsidRPr="00E62042" w:rsidRDefault="004D5F8B" w:rsidP="004D5F8B">
      <w:pPr>
        <w:pStyle w:val="a7"/>
        <w:rPr>
          <w:rFonts w:ascii="Times New Roman" w:hAnsi="Times New Roman" w:cs="Times New Roman"/>
          <w:b/>
          <w:sz w:val="24"/>
        </w:rPr>
      </w:pPr>
      <w:r w:rsidRPr="00E62042">
        <w:rPr>
          <w:rFonts w:ascii="Times New Roman" w:hAnsi="Times New Roman" w:cs="Times New Roman"/>
          <w:b/>
          <w:sz w:val="24"/>
        </w:rPr>
        <w:t>Таблица со всеми получен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32"/>
        <w:gridCol w:w="2173"/>
        <w:gridCol w:w="2173"/>
        <w:gridCol w:w="2173"/>
      </w:tblGrid>
      <w:tr w:rsidR="00C073BD" w:rsidTr="00C073BD">
        <w:tc>
          <w:tcPr>
            <w:tcW w:w="2332" w:type="dxa"/>
          </w:tcPr>
          <w:p w:rsidR="00C073BD" w:rsidRDefault="00C073BD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3" w:type="dxa"/>
          </w:tcPr>
          <w:p w:rsidR="00C073BD" w:rsidRDefault="00C073BD" w:rsidP="00F13EB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Колмогорова</w:t>
            </w:r>
          </w:p>
        </w:tc>
        <w:tc>
          <w:tcPr>
            <w:tcW w:w="2173" w:type="dxa"/>
          </w:tcPr>
          <w:p w:rsidR="00C073BD" w:rsidRDefault="00C073BD" w:rsidP="00F13EB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Купера</w:t>
            </w:r>
          </w:p>
        </w:tc>
        <w:tc>
          <w:tcPr>
            <w:tcW w:w="2173" w:type="dxa"/>
          </w:tcPr>
          <w:p w:rsidR="00C073BD" w:rsidRPr="00D65CD7" w:rsidRDefault="00C073BD" w:rsidP="00F13EBE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proofErr w:type="spellStart"/>
            <w:proofErr w:type="gramEnd"/>
            <w:r>
              <w:rPr>
                <w:rFonts w:ascii="Times New Roman" w:hAnsi="Times New Roman" w:cs="Times New Roman"/>
                <w:sz w:val="24"/>
              </w:rPr>
              <w:t>кЖанга</w:t>
            </w:r>
            <w:proofErr w:type="spellEnd"/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0.7707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0.1729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1.4099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CE2A92" w:rsidRPr="00CE2A92">
              <w:rPr>
                <w:rFonts w:ascii="Times New Roman" w:hAnsi="Times New Roman" w:cs="Times New Roman"/>
                <w:lang w:val="en-US"/>
              </w:rPr>
              <w:t>0.09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C073BD" w:rsidRPr="00C073BD">
              <w:rPr>
                <w:rFonts w:ascii="Times New Roman" w:hAnsi="Times New Roman" w:cs="Times New Roman"/>
                <w:lang w:val="en-US"/>
              </w:rPr>
              <w:t>1.0019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C073BD">
              <w:rPr>
                <w:rFonts w:ascii="Times New Roman" w:hAnsi="Times New Roman" w:cs="Times New Roman"/>
              </w:rPr>
              <w:t xml:space="preserve"> </w:t>
            </w:r>
            <w:r w:rsidR="00C073BD" w:rsidRPr="00C073BD">
              <w:rPr>
                <w:rFonts w:ascii="Times New Roman" w:hAnsi="Times New Roman" w:cs="Times New Roman"/>
              </w:rPr>
              <w:t>0.421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9D778C">
              <w:rPr>
                <w:rFonts w:ascii="Times New Roman" w:hAnsi="Times New Roman" w:cs="Times New Roman"/>
              </w:rPr>
              <w:t>1</w:t>
            </w:r>
            <w:r w:rsidR="009D778C">
              <w:rPr>
                <w:rFonts w:ascii="Times New Roman" w:hAnsi="Times New Roman" w:cs="Times New Roman"/>
                <w:lang w:val="en-US"/>
              </w:rPr>
              <w:t>.094</w:t>
            </w:r>
          </w:p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 w:rsidR="009D778C">
              <w:rPr>
                <w:rFonts w:ascii="Times New Roman" w:hAnsi="Times New Roman" w:cs="Times New Roman"/>
              </w:rPr>
              <w:t xml:space="preserve"> 0.011</w:t>
            </w:r>
          </w:p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  <w:p w:rsidR="009D778C" w:rsidRPr="004D5F8B" w:rsidRDefault="009D778C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D778C">
              <w:rPr>
                <w:rFonts w:ascii="Times New Roman" w:hAnsi="Times New Roman" w:cs="Times New Roman"/>
                <w:lang w:val="en-US"/>
              </w:rPr>
              <w:t>1.5214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9D778C">
              <w:rPr>
                <w:rFonts w:ascii="Times New Roman" w:hAnsi="Times New Roman" w:cs="Times New Roman"/>
              </w:rPr>
              <w:t xml:space="preserve"> 0.203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D778C">
              <w:rPr>
                <w:rFonts w:ascii="Times New Roman" w:hAnsi="Times New Roman" w:cs="Times New Roman"/>
                <w:lang w:val="en-US"/>
              </w:rPr>
              <w:t>2.646889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9D778C">
              <w:rPr>
                <w:rFonts w:ascii="Times New Roman" w:hAnsi="Times New Roman" w:cs="Times New Roman"/>
              </w:rPr>
              <w:t>0.266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 =</w:t>
            </w:r>
            <w:r w:rsidR="009D778C">
              <w:rPr>
                <w:rFonts w:ascii="Times New Roman" w:hAnsi="Times New Roman" w:cs="Times New Roman"/>
              </w:rPr>
              <w:t xml:space="preserve"> 0.605</w:t>
            </w:r>
          </w:p>
          <w:p w:rsidR="009D778C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9D778C">
              <w:rPr>
                <w:rFonts w:ascii="Times New Roman" w:hAnsi="Times New Roman" w:cs="Times New Roman"/>
              </w:rPr>
              <w:t xml:space="preserve"> 0.663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9D778C">
              <w:rPr>
                <w:rFonts w:ascii="Times New Roman" w:hAnsi="Times New Roman" w:cs="Times New Roman"/>
                <w:lang w:val="en-US"/>
              </w:rPr>
              <w:t>1.06098</w:t>
            </w:r>
          </w:p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 w:rsidR="009D778C">
              <w:rPr>
                <w:rFonts w:ascii="Times New Roman" w:hAnsi="Times New Roman" w:cs="Times New Roman"/>
              </w:rPr>
              <w:t xml:space="preserve"> 0.</w:t>
            </w:r>
            <w:r w:rsidR="009D778C">
              <w:rPr>
                <w:rFonts w:ascii="Times New Roman" w:hAnsi="Times New Roman" w:cs="Times New Roman"/>
                <w:lang w:val="en-US"/>
              </w:rPr>
              <w:t>489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9D778C">
              <w:rPr>
                <w:rFonts w:ascii="Times New Roman" w:hAnsi="Times New Roman" w:cs="Times New Roman"/>
                <w:lang w:val="en-US"/>
              </w:rPr>
              <w:t>0.5577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0.</w:t>
            </w:r>
            <w:r w:rsidR="009D778C">
              <w:rPr>
                <w:rFonts w:ascii="Times New Roman" w:hAnsi="Times New Roman" w:cs="Times New Roman"/>
                <w:lang w:val="en-US"/>
              </w:rPr>
              <w:t>865</w:t>
            </w:r>
          </w:p>
          <w:p w:rsidR="004D5F8B" w:rsidRPr="004D5F8B" w:rsidRDefault="009D778C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</w:t>
            </w:r>
            <w:r w:rsidR="004D5F8B" w:rsidRPr="004D5F8B">
              <w:rPr>
                <w:rFonts w:ascii="Times New Roman" w:hAnsi="Times New Roman" w:cs="Times New Roman"/>
              </w:rPr>
              <w:t>твергается</w:t>
            </w:r>
          </w:p>
        </w:tc>
      </w:tr>
    </w:tbl>
    <w:p w:rsidR="004D5F8B" w:rsidRPr="009D778C" w:rsidRDefault="004D5F8B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о итогам проверки сложной гипотезы</w:t>
      </w:r>
      <w:r w:rsidR="007F6F74" w:rsidRPr="007F6F74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полученные параметры отличаются от данных в варианте. Разницу хорошо видно и по графикам. При проверке сложной </w:t>
      </w:r>
      <w:r w:rsidR="007F6F74">
        <w:rPr>
          <w:rFonts w:ascii="Times New Roman" w:hAnsi="Times New Roman" w:cs="Times New Roman"/>
          <w:sz w:val="24"/>
        </w:rPr>
        <w:t>гипотезы, гипотеза о ви</w:t>
      </w:r>
      <w:r w:rsidR="009D778C">
        <w:rPr>
          <w:rFonts w:ascii="Times New Roman" w:hAnsi="Times New Roman" w:cs="Times New Roman"/>
          <w:sz w:val="24"/>
        </w:rPr>
        <w:t>де распределения не отвергается, в отличие от проверки простой гипотезы.</w:t>
      </w:r>
    </w:p>
    <w:p w:rsidR="007F6F74" w:rsidRPr="007F6F74" w:rsidRDefault="007F6F74" w:rsidP="007F6F74">
      <w:pPr>
        <w:pStyle w:val="a7"/>
        <w:rPr>
          <w:rFonts w:ascii="Times New Roman" w:hAnsi="Times New Roman" w:cs="Times New Roman"/>
          <w:sz w:val="24"/>
        </w:rPr>
      </w:pPr>
    </w:p>
    <w:p w:rsid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различные модели законов распределения, из встроенных в ISW, проверить, найдутся ли среди них законы (хотя бы один), относительно которых не будет отвергаться сложная проверяемая гипотеза о «согласии» с данным законом при заданном уровне значимости  </w:t>
      </w:r>
      <w:r>
        <w:rPr>
          <w:rFonts w:ascii="Times New Roman" w:hAnsi="Times New Roman" w:cs="Times New Roman"/>
          <w:sz w:val="24"/>
        </w:rPr>
        <w:t>α = 0,5</w:t>
      </w:r>
      <w:r w:rsidRPr="00924281">
        <w:rPr>
          <w:rFonts w:ascii="Times New Roman" w:hAnsi="Times New Roman" w:cs="Times New Roman"/>
          <w:sz w:val="24"/>
        </w:rPr>
        <w:t xml:space="preserve">? </w:t>
      </w:r>
    </w:p>
    <w:p w:rsidR="007F6F74" w:rsidRDefault="00924281" w:rsidP="007F6F74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Сделать вывод о наиболее подходящей модели, для описания данной выборки.</w:t>
      </w:r>
    </w:p>
    <w:p w:rsidR="007F6F74" w:rsidRDefault="007F6F74" w:rsidP="007F6F74">
      <w:pPr>
        <w:pStyle w:val="a7"/>
        <w:rPr>
          <w:rFonts w:ascii="Times New Roman" w:hAnsi="Times New Roman" w:cs="Times New Roman"/>
          <w:sz w:val="24"/>
        </w:rPr>
      </w:pPr>
    </w:p>
    <w:p w:rsidR="00E54C63" w:rsidRDefault="007F6F74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 xml:space="preserve">При проверке распределений ранее ни одно из них не удовлетворяет условию (уровень значимости α </w:t>
      </w:r>
      <w:r w:rsidRPr="007F6F74">
        <w:rPr>
          <w:rFonts w:ascii="Times New Roman" w:hAnsi="Times New Roman" w:cs="Times New Roman"/>
          <w:sz w:val="24"/>
        </w:rPr>
        <w:t>&lt;</w:t>
      </w:r>
      <w:r>
        <w:rPr>
          <w:rFonts w:ascii="Times New Roman" w:hAnsi="Times New Roman" w:cs="Times New Roman"/>
          <w:sz w:val="24"/>
        </w:rPr>
        <w:t xml:space="preserve"> 0,5</w:t>
      </w:r>
      <w:r w:rsidRPr="007F6F74"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 . Поэтому будем перебирать различные законы. </w:t>
      </w:r>
    </w:p>
    <w:p w:rsidR="003A1FA2" w:rsidRPr="003A1FA2" w:rsidRDefault="003A1FA2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A1FA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8256B00" wp14:editId="15CEEF58">
            <wp:extent cx="3238952" cy="828791"/>
            <wp:effectExtent l="0" t="0" r="0" b="9525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238952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E54C63" w:rsidP="007F6F74">
      <w:pPr>
        <w:pStyle w:val="a7"/>
        <w:rPr>
          <w:rFonts w:ascii="Times New Roman" w:hAnsi="Times New Roman" w:cs="Times New Roman"/>
          <w:sz w:val="24"/>
        </w:rPr>
      </w:pPr>
    </w:p>
    <w:p w:rsidR="00E54C63" w:rsidRDefault="002D6555" w:rsidP="007F6F74">
      <w:pPr>
        <w:pStyle w:val="a7"/>
        <w:rPr>
          <w:rFonts w:ascii="Times New Roman" w:hAnsi="Times New Roman" w:cs="Times New Roman"/>
          <w:sz w:val="24"/>
        </w:rPr>
      </w:pPr>
      <w:r w:rsidRPr="002D6555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7874639" wp14:editId="0B9DB82D">
            <wp:extent cx="4058216" cy="1181265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058216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039" w:rsidRDefault="003A1FA2" w:rsidP="007F6F74">
      <w:pPr>
        <w:pStyle w:val="a7"/>
        <w:rPr>
          <w:rFonts w:ascii="Times New Roman" w:hAnsi="Times New Roman" w:cs="Times New Roman"/>
          <w:sz w:val="24"/>
        </w:rPr>
      </w:pPr>
      <w:r w:rsidRPr="003A1FA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4707D3A" wp14:editId="58C9AD70">
            <wp:extent cx="5638800" cy="1601608"/>
            <wp:effectExtent l="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35788" cy="1600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4CD9" w:rsidRPr="00D45039" w:rsidRDefault="003A1FA2" w:rsidP="007F6F74">
      <w:pPr>
        <w:pStyle w:val="a7"/>
        <w:rPr>
          <w:rFonts w:ascii="Times New Roman" w:hAnsi="Times New Roman" w:cs="Times New Roman"/>
          <w:sz w:val="24"/>
        </w:rPr>
      </w:pPr>
      <w:r w:rsidRPr="003A1FA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71C7B9D" wp14:editId="65CF8222">
            <wp:extent cx="5638800" cy="4105866"/>
            <wp:effectExtent l="0" t="0" r="0" b="9525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635788" cy="4103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Pr="00E54C63" w:rsidRDefault="00E54C63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остигнутый уровень значимости по всем критериям </w:t>
      </w:r>
      <w:r w:rsidRPr="00E54C63">
        <w:rPr>
          <w:rFonts w:ascii="Times New Roman" w:hAnsi="Times New Roman" w:cs="Times New Roman"/>
          <w:sz w:val="24"/>
        </w:rPr>
        <w:t xml:space="preserve">&gt; </w:t>
      </w:r>
      <w:r>
        <w:rPr>
          <w:rFonts w:ascii="Times New Roman" w:hAnsi="Times New Roman" w:cs="Times New Roman"/>
          <w:sz w:val="24"/>
        </w:rPr>
        <w:t>0.5.</w:t>
      </w:r>
    </w:p>
    <w:p w:rsidR="007F6F74" w:rsidRPr="00E54C63" w:rsidRDefault="007F6F74" w:rsidP="00E54C63">
      <w:pPr>
        <w:rPr>
          <w:rFonts w:ascii="Times New Roman" w:hAnsi="Times New Roman" w:cs="Times New Roman"/>
          <w:sz w:val="24"/>
        </w:rPr>
      </w:pP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2: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В соответствии с вариантом смоделировать выборку по заданному закону пр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00" w:dyaOrig="290">
          <v:shape id="_x0000_i1027" type="#_x0000_t75" style="width:40.2pt;height:14.4pt" o:ole="">
            <v:imagedata r:id="rId51" o:title=""/>
          </v:shape>
          <o:OLEObject Type="Embed" ProgID="Equation.DSMT4" ShapeID="_x0000_i1027" DrawAspect="Content" ObjectID="_1795461623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. Используя критерий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90" w:dyaOrig="360">
          <v:shape id="_x0000_i1028" type="#_x0000_t75" style="width:14.4pt;height:18.6pt" o:ole="">
            <v:imagedata r:id="rId53" o:title=""/>
          </v:shape>
          <o:OLEObject Type="Embed" ProgID="Equation.DSMT4" ShapeID="_x0000_i1028" DrawAspect="Content" ObjectID="_1795461624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Пирсона проверить простую гипотезу о принадлежности выборки моделируемому закону, например, при числе интервалов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0" w:dyaOrig="290">
          <v:shape id="_x0000_i1029" type="#_x0000_t75" style="width:27.6pt;height:14.4pt" o:ole="">
            <v:imagedata r:id="rId55" o:title=""/>
          </v:shape>
          <o:OLEObject Type="Embed" ProgID="Equation.DSMT4" ShapeID="_x0000_i1029" DrawAspect="Content" ObjectID="_1795461625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60" w:dyaOrig="290">
          <v:shape id="_x0000_i1030" type="#_x0000_t75" style="width:33pt;height:14.4pt" o:ole="">
            <v:imagedata r:id="rId57" o:title=""/>
          </v:shape>
          <o:OLEObject Type="Embed" ProgID="Equation.DSMT4" ShapeID="_x0000_i1030" DrawAspect="Content" ObjectID="_1795461626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использовании различных </w:t>
      </w:r>
      <w:r>
        <w:rPr>
          <w:rFonts w:ascii="Times New Roman" w:hAnsi="Times New Roman" w:cs="Times New Roman"/>
          <w:i/>
          <w:sz w:val="24"/>
          <w:szCs w:val="24"/>
        </w:rPr>
        <w:t>вариантов группирова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, фиксируя в сформированной таблице значения статистик и достигаемые уровни значимости. 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ть следующие варианты группирования: равномерное; равновероятное;  асимптотически оптимальное.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анализировать результаты. Пояснить, что собой представляет асимптотически оптимальное группирование (АОГ). Вставить в отчет рисунок с плотностью и гистограммой для случая использования АОГ.</w:t>
      </w:r>
    </w:p>
    <w:p w:rsidR="00E54C63" w:rsidRDefault="00E54C6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C63" w:rsidRDefault="007371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24CD9" w:rsidRPr="00224CD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0247D96" wp14:editId="10D86B49">
            <wp:extent cx="5940425" cy="2807232"/>
            <wp:effectExtent l="0" t="0" r="3175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07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4C63">
        <w:rPr>
          <w:rFonts w:ascii="Times New Roman" w:hAnsi="Times New Roman" w:cs="Times New Roman"/>
          <w:sz w:val="24"/>
          <w:szCs w:val="24"/>
        </w:rPr>
        <w:tab/>
      </w:r>
    </w:p>
    <w:p w:rsidR="007371D8" w:rsidRPr="00EF58A9" w:rsidRDefault="007371D8" w:rsidP="003A1F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роверяем простую гипотезу с использованием раз</w:t>
      </w:r>
      <w:r w:rsidR="003A1FA2">
        <w:rPr>
          <w:rFonts w:ascii="Times New Roman" w:hAnsi="Times New Roman" w:cs="Times New Roman"/>
          <w:sz w:val="24"/>
          <w:szCs w:val="24"/>
        </w:rPr>
        <w:t>личных вариантов группирования: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плотности:</w:t>
      </w:r>
    </w:p>
    <w:p w:rsidR="00F9432F" w:rsidRDefault="00974AA6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974A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278F3E" wp14:editId="70524239">
            <wp:extent cx="5940425" cy="4292998"/>
            <wp:effectExtent l="0" t="0" r="3175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92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е: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F9432F" w:rsidRDefault="00974AA6" w:rsidP="00974AA6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974A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28C054A" wp14:editId="00B3EA43">
            <wp:extent cx="5830114" cy="1000265"/>
            <wp:effectExtent l="0" t="0" r="0" b="9525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830114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F9432F" w:rsidRDefault="00974AA6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974A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3AFA11" wp14:editId="1C983279">
            <wp:extent cx="5725324" cy="1028844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725324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асимптотически оптимальном группировании</w:t>
      </w:r>
      <w:r w:rsidR="002F4EA3">
        <w:rPr>
          <w:rFonts w:ascii="Times New Roman" w:hAnsi="Times New Roman" w:cs="Times New Roman"/>
          <w:sz w:val="24"/>
          <w:szCs w:val="24"/>
        </w:rPr>
        <w:t xml:space="preserve"> гипотеза о виде распределения не отвергаетс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</w:t>
      </w:r>
      <w:proofErr w:type="gramStart"/>
      <w:r>
        <w:rPr>
          <w:rFonts w:ascii="Times New Roman" w:hAnsi="Times New Roman" w:cs="Times New Roman"/>
          <w:sz w:val="24"/>
          <w:szCs w:val="24"/>
        </w:rPr>
        <w:t>е(</w:t>
      </w:r>
      <w:proofErr w:type="gramEnd"/>
      <w:r>
        <w:rPr>
          <w:rFonts w:ascii="Times New Roman" w:hAnsi="Times New Roman" w:cs="Times New Roman"/>
          <w:sz w:val="24"/>
          <w:szCs w:val="24"/>
        </w:rPr>
        <w:t>АОГ) обеспечивает максимальную мощность критериев согласия. Асимптотически нормальное группирование наблюдений обеспечивает при близких альтернативах максимальную мощность критериев согласия Хи-квадрат Пирсона и отношения правдоподоби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мерное группирование:</w:t>
      </w:r>
    </w:p>
    <w:p w:rsidR="002F4EA3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974AA6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974A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DC65605" wp14:editId="30A4646C">
            <wp:extent cx="5753903" cy="1000265"/>
            <wp:effectExtent l="0" t="0" r="0" b="9525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53903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Default="00974AA6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974A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AB19581" wp14:editId="73C3101C">
            <wp:extent cx="5792008" cy="1057423"/>
            <wp:effectExtent l="0" t="0" r="0" b="9525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92008" cy="10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974A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184D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801BD7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801BD7">
        <w:rPr>
          <w:rFonts w:ascii="Times New Roman" w:hAnsi="Times New Roman" w:cs="Times New Roman"/>
          <w:sz w:val="24"/>
          <w:szCs w:val="24"/>
        </w:rPr>
        <w:t>ри равномерном группировании гипотеза о виде распределения не отвергается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вероятное группирование: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974AA6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974A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5E4CEF" wp14:editId="6869771A">
            <wp:extent cx="5744377" cy="1038370"/>
            <wp:effectExtent l="0" t="0" r="8890" b="9525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Default="00974AA6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974A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0A41700" wp14:editId="77127FF0">
            <wp:extent cx="5820587" cy="990738"/>
            <wp:effectExtent l="0" t="0" r="889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820587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801BD7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равновероятном группировании гипотеза о виде распределения отвергается</w:t>
      </w:r>
      <w:r w:rsidR="00974AA6">
        <w:rPr>
          <w:rFonts w:ascii="Times New Roman" w:hAnsi="Times New Roman" w:cs="Times New Roman"/>
          <w:sz w:val="24"/>
          <w:szCs w:val="24"/>
        </w:rPr>
        <w:t xml:space="preserve"> при </w:t>
      </w:r>
      <w:r w:rsidR="00974AA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974AA6" w:rsidRPr="00974AA6">
        <w:rPr>
          <w:rFonts w:ascii="Times New Roman" w:hAnsi="Times New Roman" w:cs="Times New Roman"/>
          <w:sz w:val="24"/>
          <w:szCs w:val="24"/>
        </w:rPr>
        <w:t xml:space="preserve"> = 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6184D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рименяя критерии согласия Хи-квадрат, можно по-разному разбивать область определения случайной величины на интервалы (равной длины, равных вероятностей или асимптотически оптимальные)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3:</w:t>
      </w:r>
    </w:p>
    <w:p w:rsidR="009449D2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Для выборки результатов измерения скорости ветра (или инсоляции, солнечной радиации 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вт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/м</w:t>
      </w:r>
      <w:proofErr w:type="gramStart"/>
      <w:r w:rsidRPr="009449D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9449D2">
        <w:rPr>
          <w:rFonts w:ascii="Times New Roman" w:hAnsi="Times New Roman" w:cs="Times New Roman"/>
          <w:sz w:val="24"/>
          <w:szCs w:val="24"/>
        </w:rPr>
        <w:t>) в конкретном месяце (в соответствии с вариантом задания) идентифицировать модель закона (подобрать), который в наибольшей степени согласуется с этой выборкой. Следует рассматривать только некоторые из законов, перечень которых загружается с файлом «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стандартные.dst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»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данного задания используем выборку: </w:t>
      </w:r>
      <w:r w:rsidR="00974AA6" w:rsidRPr="00974AA6">
        <w:rPr>
          <w:rFonts w:ascii="Times New Roman" w:hAnsi="Times New Roman" w:cs="Times New Roman"/>
          <w:sz w:val="24"/>
          <w:szCs w:val="24"/>
        </w:rPr>
        <w:t>2-Инсоляция_февраль</w:t>
      </w:r>
      <w:r w:rsidRPr="0046184D">
        <w:rPr>
          <w:rFonts w:ascii="Times New Roman" w:hAnsi="Times New Roman" w:cs="Times New Roman"/>
          <w:sz w:val="24"/>
          <w:szCs w:val="24"/>
        </w:rPr>
        <w:t>.dat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уя графики и проверяя гипотезы, ищем подходящее распределение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ходе исследований было выделено 2 вероятно подходящих закона: распределение Бета 1-го рода и распределен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</w:p>
    <w:p w:rsidR="0046184D" w:rsidRPr="00EF58A9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4AA6" w:rsidRDefault="00974AA6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74A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10219B8" wp14:editId="189424FC">
            <wp:extent cx="5940425" cy="4241497"/>
            <wp:effectExtent l="0" t="0" r="3175" b="6985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41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626" w:rsidRDefault="002C3626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C36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379585" wp14:editId="626FC8A3">
            <wp:extent cx="3479800" cy="1378789"/>
            <wp:effectExtent l="0" t="0" r="6350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480286" cy="1378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4AA6" w:rsidRDefault="00974AA6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74AA6" w:rsidRDefault="00974AA6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74A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F75C84B" wp14:editId="5D700B12">
            <wp:extent cx="5940425" cy="4274605"/>
            <wp:effectExtent l="0" t="0" r="3175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7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4AA6" w:rsidRPr="00974AA6" w:rsidRDefault="00974AA6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6184D" w:rsidRDefault="002C3626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362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7A415E" wp14:editId="2164181A">
            <wp:extent cx="3242734" cy="1199580"/>
            <wp:effectExtent l="0" t="0" r="0" b="635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38892" cy="1198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есмотря на близость графиков, достигнутые уровни значимости говорят о том, что распределение Бета 1-го</w:t>
      </w:r>
      <w:r w:rsidR="002C3626">
        <w:rPr>
          <w:rFonts w:ascii="Times New Roman" w:hAnsi="Times New Roman" w:cs="Times New Roman"/>
          <w:sz w:val="24"/>
          <w:szCs w:val="24"/>
        </w:rPr>
        <w:t xml:space="preserve"> уровня</w:t>
      </w:r>
      <w:r w:rsidR="002C3626" w:rsidRPr="002C3626">
        <w:rPr>
          <w:rFonts w:ascii="Times New Roman" w:hAnsi="Times New Roman" w:cs="Times New Roman"/>
          <w:sz w:val="24"/>
          <w:szCs w:val="24"/>
        </w:rPr>
        <w:t xml:space="preserve"> </w:t>
      </w:r>
      <w:r w:rsidR="002C3626">
        <w:rPr>
          <w:rFonts w:ascii="Times New Roman" w:hAnsi="Times New Roman" w:cs="Times New Roman"/>
          <w:sz w:val="24"/>
          <w:szCs w:val="24"/>
        </w:rPr>
        <w:t xml:space="preserve">и распределение </w:t>
      </w:r>
      <w:proofErr w:type="spellStart"/>
      <w:r w:rsidR="002C3626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="002C36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 подходит для описания эмпирического распределения.</w:t>
      </w: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итогам проверки сложных гипотез получается, что гипотезы о принадлежности выборки каким-то конкретным моделям законов распределения отклоняются.</w:t>
      </w: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B14F09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арайтесь построить модель в виде смеси законов.</w:t>
      </w:r>
    </w:p>
    <w:p w:rsidR="00B14F09" w:rsidRDefault="00B14F09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3324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работы необходимо отсортировать выборку по возрастанию, а затем по виду эмпирического распределения разбить ее на части (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выборки</w:t>
      </w:r>
      <w:proofErr w:type="spellEnd"/>
      <w:r>
        <w:rPr>
          <w:rFonts w:ascii="Times New Roman" w:hAnsi="Times New Roman" w:cs="Times New Roman"/>
          <w:sz w:val="24"/>
          <w:szCs w:val="24"/>
        </w:rPr>
        <w:t>), которые необходимо описать отдельными моделями.</w: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 следующие участки:</w:t>
      </w:r>
    </w:p>
    <w:p w:rsidR="002C3626" w:rsidRDefault="00EF58A9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1" type="#_x0000_t75" style="width:467.4pt;height:327.6pt">
            <v:imagedata r:id="rId72" o:title="Снимок экрана 2024-12-10 223526"/>
          </v:shape>
        </w:pic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43F3" w:rsidRDefault="00EA43F3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каждого интервала будем выбирать отдельную модель.</w:t>
      </w:r>
    </w:p>
    <w:p w:rsidR="002C3626" w:rsidRPr="00EF58A9" w:rsidRDefault="00EA43F3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интервал:</w:t>
      </w:r>
    </w:p>
    <w:p w:rsidR="00D93A53" w:rsidRPr="00EF58A9" w:rsidRDefault="00D93A53" w:rsidP="002C3626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Default="0057435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5B">
        <w:rPr>
          <w:rFonts w:ascii="Times New Roman" w:hAnsi="Times New Roman" w:cs="Times New Roman"/>
          <w:sz w:val="24"/>
          <w:szCs w:val="24"/>
        </w:rPr>
        <w:t>1-</w:t>
      </w:r>
      <w:r>
        <w:rPr>
          <w:rFonts w:ascii="Times New Roman" w:hAnsi="Times New Roman" w:cs="Times New Roman"/>
          <w:sz w:val="24"/>
          <w:szCs w:val="24"/>
        </w:rPr>
        <w:t xml:space="preserve">й интервал был лучше описан </w:t>
      </w:r>
      <w:r w:rsidR="00D93A53">
        <w:rPr>
          <w:rFonts w:ascii="Times New Roman" w:hAnsi="Times New Roman" w:cs="Times New Roman"/>
          <w:sz w:val="24"/>
          <w:szCs w:val="24"/>
        </w:rPr>
        <w:t>Равномерным распределение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7435B" w:rsidRDefault="003E2A5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E2A5D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3E2A5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E2A5D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3E2A5D">
        <w:rPr>
          <w:rFonts w:ascii="Times New Roman" w:hAnsi="Times New Roman" w:cs="Times New Roman"/>
          <w:sz w:val="24"/>
          <w:szCs w:val="24"/>
        </w:rPr>
        <w:t>(D0(),236.448352800000009200?),5.346306536400000198?)</w:t>
      </w:r>
    </w:p>
    <w:p w:rsidR="003E2A5D" w:rsidRDefault="003E2A5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2A5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5EFAB81" wp14:editId="302E1741">
            <wp:extent cx="4594213" cy="3253740"/>
            <wp:effectExtent l="0" t="0" r="0" b="381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591759" cy="3252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2A5D" w:rsidRDefault="003E2A5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интервал: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й интервал лучше описыв</w:t>
      </w:r>
      <w:r w:rsidR="003E2A5D">
        <w:rPr>
          <w:rFonts w:ascii="Times New Roman" w:hAnsi="Times New Roman" w:cs="Times New Roman"/>
          <w:sz w:val="24"/>
          <w:szCs w:val="24"/>
        </w:rPr>
        <w:t xml:space="preserve">ает распределение </w:t>
      </w:r>
      <w:r w:rsidR="003E2A5D">
        <w:rPr>
          <w:rFonts w:ascii="Times New Roman" w:hAnsi="Times New Roman" w:cs="Times New Roman"/>
          <w:sz w:val="24"/>
          <w:szCs w:val="24"/>
          <w:lang w:val="en-US"/>
        </w:rPr>
        <w:t>Sb</w:t>
      </w:r>
      <w:r w:rsidR="003E2A5D" w:rsidRPr="003E2A5D">
        <w:rPr>
          <w:rFonts w:ascii="Times New Roman" w:hAnsi="Times New Roman" w:cs="Times New Roman"/>
          <w:sz w:val="24"/>
          <w:szCs w:val="24"/>
        </w:rPr>
        <w:t>-</w:t>
      </w:r>
      <w:r w:rsidR="003E2A5D">
        <w:rPr>
          <w:rFonts w:ascii="Times New Roman" w:hAnsi="Times New Roman" w:cs="Times New Roman"/>
          <w:sz w:val="24"/>
          <w:szCs w:val="24"/>
        </w:rPr>
        <w:t>Джонсон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7435B" w:rsidRDefault="003E2A5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2A5D">
        <w:rPr>
          <w:rFonts w:ascii="Times New Roman" w:hAnsi="Times New Roman" w:cs="Times New Roman"/>
          <w:sz w:val="24"/>
          <w:szCs w:val="24"/>
        </w:rPr>
        <w:t>Shift(Scale(D23(-0.384279527270414645?,0.632621290494640442?),285.417000000000030000?),218.960999999999984300?)</w:t>
      </w:r>
      <w:r w:rsidRPr="003E2A5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00852E" wp14:editId="76CCCB30">
            <wp:extent cx="4875267" cy="3501095"/>
            <wp:effectExtent l="0" t="0" r="1905" b="4445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873920" cy="3500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нтервал: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-й интервал лучше описывает </w:t>
      </w:r>
      <w:r w:rsidR="00A7602A">
        <w:rPr>
          <w:rFonts w:ascii="Times New Roman" w:hAnsi="Times New Roman" w:cs="Times New Roman"/>
          <w:sz w:val="24"/>
          <w:szCs w:val="24"/>
        </w:rPr>
        <w:t xml:space="preserve">Равномерное </w:t>
      </w:r>
      <w:r>
        <w:rPr>
          <w:rFonts w:ascii="Times New Roman" w:hAnsi="Times New Roman" w:cs="Times New Roman"/>
          <w:sz w:val="24"/>
          <w:szCs w:val="24"/>
        </w:rPr>
        <w:t>распределение.</w:t>
      </w:r>
    </w:p>
    <w:p w:rsidR="0057435B" w:rsidRDefault="00A7602A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A7602A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A7602A">
        <w:rPr>
          <w:rFonts w:ascii="Times New Roman" w:hAnsi="Times New Roman" w:cs="Times New Roman"/>
          <w:sz w:val="24"/>
          <w:szCs w:val="24"/>
          <w:lang w:val="en-US"/>
        </w:rPr>
        <w:t>Scale(D0(),119.295521541344115200?),549.764479146987923800?)</w:t>
      </w:r>
    </w:p>
    <w:p w:rsidR="003E2A5D" w:rsidRPr="00A7602A" w:rsidRDefault="00A7602A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7602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783BFE6" wp14:editId="664AE925">
            <wp:extent cx="5940425" cy="4346952"/>
            <wp:effectExtent l="0" t="0" r="3175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46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35B" w:rsidRPr="00A7602A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7602A" w:rsidRPr="003E2A5D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 интервал:</w:t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-й интервал лучше описывает Равномерное распределение.</w:t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A7602A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A7602A">
        <w:rPr>
          <w:rFonts w:ascii="Times New Roman" w:hAnsi="Times New Roman" w:cs="Times New Roman"/>
          <w:sz w:val="24"/>
          <w:szCs w:val="24"/>
          <w:lang w:val="en-US"/>
        </w:rPr>
        <w:t>Scale(D0(),46.087390799999958800?),679.167668255400030800?)</w:t>
      </w:r>
    </w:p>
    <w:p w:rsidR="00A7602A" w:rsidRP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7602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26AA70A" wp14:editId="5096DA36">
            <wp:extent cx="4055106" cy="2948940"/>
            <wp:effectExtent l="0" t="0" r="3175" b="381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054576" cy="2948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мечание</w:t>
      </w:r>
      <w:r w:rsidRPr="00A7602A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если объединить 3 и 4 интервалы, то равномерное распределение не так хорошо их описывает.</w:t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7602A" w:rsidRPr="003E2A5D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 интервал:</w:t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-й интервал лучше описывает распределение</w:t>
      </w:r>
      <w:r w:rsidR="00AA7621" w:rsidRPr="00AA7621">
        <w:rPr>
          <w:rFonts w:ascii="Times New Roman" w:hAnsi="Times New Roman" w:cs="Times New Roman"/>
          <w:sz w:val="24"/>
          <w:szCs w:val="24"/>
        </w:rPr>
        <w:t xml:space="preserve"> </w:t>
      </w:r>
      <w:r w:rsidR="00AA7621">
        <w:rPr>
          <w:rFonts w:ascii="Times New Roman" w:hAnsi="Times New Roman" w:cs="Times New Roman"/>
          <w:sz w:val="24"/>
          <w:szCs w:val="24"/>
        </w:rPr>
        <w:t>Эрланга 2 порядк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A7602A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A7602A">
        <w:rPr>
          <w:rFonts w:ascii="Times New Roman" w:hAnsi="Times New Roman" w:cs="Times New Roman"/>
          <w:sz w:val="24"/>
          <w:szCs w:val="24"/>
          <w:lang w:val="en-US"/>
        </w:rPr>
        <w:t>Scale(D7(2.000000000000000000),6.788150131914488128?),741.142588499999988000?)</w:t>
      </w:r>
    </w:p>
    <w:p w:rsidR="00A7602A" w:rsidRDefault="00AA7621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A7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6508F39" wp14:editId="1F5925D3">
            <wp:extent cx="3596640" cy="2583241"/>
            <wp:effectExtent l="0" t="0" r="3810" b="762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596163" cy="2582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7621" w:rsidRPr="003E2A5D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7621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интервал:</w:t>
      </w:r>
    </w:p>
    <w:p w:rsidR="00AA7621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7621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-й интервал лучше описывает</w:t>
      </w:r>
      <w:r w:rsidRPr="00AA76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ормальное распределение.</w:t>
      </w:r>
    </w:p>
    <w:p w:rsidR="00AA7621" w:rsidRPr="00AA7621" w:rsidRDefault="00995CFD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95CFD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995CFD">
        <w:rPr>
          <w:rFonts w:ascii="Times New Roman" w:hAnsi="Times New Roman" w:cs="Times New Roman"/>
          <w:sz w:val="24"/>
          <w:szCs w:val="24"/>
          <w:lang w:val="en-US"/>
        </w:rPr>
        <w:t>Scale(D9(),30.130276421726705390?),852.275561347588109200?)</w:t>
      </w:r>
    </w:p>
    <w:p w:rsidR="00AA7621" w:rsidRDefault="00AA7621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7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EF19B7" wp14:editId="2894CF58">
            <wp:extent cx="3784819" cy="2750820"/>
            <wp:effectExtent l="0" t="0" r="635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82797" cy="2749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7621" w:rsidRDefault="00AA7621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A7621" w:rsidRPr="003E2A5D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:</w:t>
      </w:r>
    </w:p>
    <w:p w:rsidR="00AA7621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-й интервал лучше описывает</w:t>
      </w:r>
      <w:r w:rsidRPr="00AA76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ормальное распределение.</w:t>
      </w:r>
    </w:p>
    <w:p w:rsidR="00AA7621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AA7621">
        <w:rPr>
          <w:rFonts w:ascii="Times New Roman" w:hAnsi="Times New Roman" w:cs="Times New Roman"/>
          <w:sz w:val="24"/>
          <w:szCs w:val="24"/>
          <w:lang w:val="en-US"/>
        </w:rPr>
        <w:t>Ln(</w:t>
      </w:r>
      <w:proofErr w:type="gramEnd"/>
      <w:r w:rsidRPr="00AA7621">
        <w:rPr>
          <w:rFonts w:ascii="Times New Roman" w:hAnsi="Times New Roman" w:cs="Times New Roman"/>
          <w:sz w:val="24"/>
          <w:szCs w:val="24"/>
          <w:lang w:val="en-US"/>
        </w:rPr>
        <w:t>Shift(Scale(D9(),0.018629821093647903?),6.845832122314904566?))</w:t>
      </w:r>
    </w:p>
    <w:p w:rsidR="00AA7621" w:rsidRPr="00AA7621" w:rsidRDefault="00AA7621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7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6086731" wp14:editId="2B5C58F2">
            <wp:extent cx="3758550" cy="2712720"/>
            <wp:effectExtent l="0" t="0" r="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756542" cy="2711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7602A" w:rsidRP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07A0" w:rsidRPr="00995CFD" w:rsidRDefault="0057435B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месь</w:t>
      </w:r>
      <w:r w:rsidR="00995CFD" w:rsidRPr="00EF58A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7435B" w:rsidRPr="00AA7621" w:rsidRDefault="00AA7621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ixt(Mixt(Mixt(Mixt(Mixt(Mixt(</w:t>
      </w:r>
      <w:r w:rsidR="006707A0"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Shift(Scale(D0(),236.448352800000009200?),5.346306536400000198?), Shift(Scale(D23(-0.384279527270414645?,0.632621290494640442?),285.417000000000030000?),218.960999999999984300?), 0.6914</w:t>
      </w:r>
      <w:r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</w:t>
      </w:r>
      <w:r w:rsidR="006707A0"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Shift(Scale(D0(),119.295521541344115200?),549.764479146987923800?),  0.8785</w:t>
      </w:r>
      <w:r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</w:t>
      </w:r>
      <w:r w:rsidR="006707A0"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Shift(Scale(D0(),46.087390799999958800?),679.167668255400030800?), 0.9106</w:t>
      </w:r>
      <w:r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</w:t>
      </w:r>
      <w:r w:rsidR="006707A0"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Shift(Scale(D7(2.000000000000000000),6.788150131914488128?),741.142588499999988000?), 0.9631</w:t>
      </w:r>
      <w:r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</w:t>
      </w:r>
      <w:r w:rsidR="006707A0"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, </w:t>
      </w:r>
      <w:r w:rsidR="00995CFD" w:rsidRPr="00995CF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Shift(Scale(D9(),30.130276421726705390?),852.275561347588109200?)</w:t>
      </w:r>
      <w:r w:rsidR="006707A0"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0.9070</w:t>
      </w:r>
      <w:r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</w:t>
      </w:r>
      <w:r w:rsidR="006707A0"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, </w:t>
      </w:r>
      <w:r w:rsidR="00173B64"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Ln(Shift(Scale(D9(),0.018629821093647903?),6.845832122314904566?)), 0.9275</w:t>
      </w:r>
      <w:r w:rsidRPr="00173B6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, соответствующий полученной смеси:</w:t>
      </w:r>
    </w:p>
    <w:p w:rsidR="0057435B" w:rsidRDefault="00995CF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CF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0C62286" wp14:editId="071FCEFA">
            <wp:extent cx="5240534" cy="3710940"/>
            <wp:effectExtent l="0" t="0" r="0" b="381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40919" cy="3711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ка простой гипотезы относительно полной выборки:</w:t>
      </w:r>
    </w:p>
    <w:p w:rsidR="007F1852" w:rsidRDefault="00995CFD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CF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36D94C3" wp14:editId="1F84B38D">
            <wp:extent cx="3390900" cy="1329610"/>
            <wp:effectExtent l="0" t="0" r="0" b="4445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389800" cy="1329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проверки простой гипотезы относительно полной выборки свидетельствуют об адекватности построенной модели в виде смеси законов.</w:t>
      </w:r>
    </w:p>
    <w:p w:rsidR="007F1852" w:rsidRPr="0057435B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4:</w:t>
      </w:r>
    </w:p>
    <w:p w:rsid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Проверьте гипотезу об однородности законов, выборки рассмотренной в п.3, с выборками соседних месяцев с использованием 2-х</w:t>
      </w:r>
      <w:r w:rsidR="007F1852">
        <w:rPr>
          <w:rFonts w:ascii="Times New Roman" w:hAnsi="Times New Roman" w:cs="Times New Roman"/>
          <w:sz w:val="24"/>
          <w:szCs w:val="24"/>
        </w:rPr>
        <w:t xml:space="preserve"> </w:t>
      </w:r>
      <w:r w:rsidRPr="009449D2">
        <w:rPr>
          <w:rFonts w:ascii="Times New Roman" w:hAnsi="Times New Roman" w:cs="Times New Roman"/>
          <w:sz w:val="24"/>
          <w:szCs w:val="24"/>
        </w:rPr>
        <w:t xml:space="preserve">выборочных критериев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, Андерсона–Дарлинга–Петита и Хи-квадрат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достигнутого уровня значимости</w:t>
      </w:r>
      <w:r>
        <w:rPr>
          <w:position w:val="-12"/>
        </w:rPr>
        <w:object w:dxaOrig="530" w:dyaOrig="360">
          <v:shape id="_x0000_i1032" type="#_x0000_t75" style="width:26.4pt;height:18.6pt" o:ole="">
            <v:imagedata r:id="rId11" o:title=""/>
          </v:shape>
          <o:OLEObject Type="Embed" ProgID="Equation.DSMT4" ShapeID="_x0000_i1032" DrawAspect="Content" ObjectID="_1795461627" r:id="rId82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7F1852" w:rsidRDefault="007F185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F2796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79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671C6F8" wp14:editId="6B094847">
            <wp:extent cx="5940425" cy="4368410"/>
            <wp:effectExtent l="0" t="0" r="3175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6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F2796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79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67F4BE0" wp14:editId="39A60053">
            <wp:extent cx="4677428" cy="790685"/>
            <wp:effectExtent l="0" t="0" r="8890" b="9525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677428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79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7BAFBEF" wp14:editId="763E598C">
            <wp:extent cx="5940425" cy="1310830"/>
            <wp:effectExtent l="0" t="0" r="3175" b="381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1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969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79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6014F26" wp14:editId="7056F7B0">
            <wp:extent cx="4753638" cy="828791"/>
            <wp:effectExtent l="0" t="0" r="0" b="9525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79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3E4F364" wp14:editId="46F23D03">
            <wp:extent cx="5940425" cy="1314508"/>
            <wp:effectExtent l="0" t="0" r="3175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14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графике хорошо видно, что февраль и март довольно </w:t>
      </w:r>
      <w:proofErr w:type="gramStart"/>
      <w:r>
        <w:rPr>
          <w:rFonts w:ascii="Times New Roman" w:hAnsi="Times New Roman" w:cs="Times New Roman"/>
          <w:sz w:val="24"/>
          <w:szCs w:val="24"/>
        </w:rPr>
        <w:t>близк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 значениям, что подтверждает проведенная проверка.</w:t>
      </w:r>
    </w:p>
    <w:p w:rsidR="003763EA" w:rsidRP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Проверьте гипотезу об однородности результатов измерений в 3-х соседних месяцах, включая Ваш вариант, с использованием  k-выборочных критериев: Хи-квадрат, Андерсона–Дарлинга и 3-х критерие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Жанг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. Последние 3 критерия потребуют интерактивного моделирования распределений статистик для  формирования выводов о результатах проверки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соответствующие значения достигнутого уровня значимости</w:t>
      </w:r>
      <w:r>
        <w:rPr>
          <w:position w:val="-12"/>
        </w:rPr>
        <w:object w:dxaOrig="530" w:dyaOrig="360">
          <v:shape id="_x0000_i1033" type="#_x0000_t75" style="width:26.4pt;height:18.6pt" o:ole="">
            <v:imagedata r:id="rId11" o:title=""/>
          </v:shape>
          <o:OLEObject Type="Embed" ProgID="Equation.DSMT4" ShapeID="_x0000_i1033" DrawAspect="Content" ObjectID="_1795461628" r:id="rId88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321C9E" w:rsidRDefault="00720AA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06D90C" wp14:editId="527DA6C0">
            <wp:extent cx="4706007" cy="924054"/>
            <wp:effectExtent l="0" t="0" r="0" b="9525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706007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1C9E" w:rsidRDefault="00F2796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79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E7A3C4D" wp14:editId="2F75FD56">
            <wp:extent cx="5940425" cy="1316348"/>
            <wp:effectExtent l="0" t="0" r="3175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16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969" w:rsidRDefault="00F2796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79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84F4F2A" wp14:editId="0685BDCA">
            <wp:extent cx="5940425" cy="234821"/>
            <wp:effectExtent l="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4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роверке гипотезы об однородности на 3-х соседних месяцах, все гипотезы отклоняются.</w:t>
      </w:r>
    </w:p>
    <w:p w:rsidR="00321C9E" w:rsidRPr="009449D2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Используя 2-хвыборочные критерии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 найдите месяц, выборка с результатами измерений для которого наиболее близка к результатам измерений «Вашего» месяца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 Отразите результаты в отчёте.</w:t>
      </w:r>
    </w:p>
    <w:p w:rsidR="00321C9E" w:rsidRPr="00EF58A9" w:rsidRDefault="00720AA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евраль-Январь</w:t>
      </w:r>
      <w:r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720AA9" w:rsidRDefault="00720AA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71283B2" wp14:editId="375D46FB">
            <wp:extent cx="4213860" cy="786320"/>
            <wp:effectExtent l="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227601" cy="788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</w:t>
      </w:r>
      <w:r w:rsidRPr="00720AA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Март</w:t>
      </w:r>
      <w:r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FB17CD" wp14:editId="0A974B5C">
            <wp:extent cx="4442460" cy="817057"/>
            <wp:effectExtent l="0" t="0" r="0" b="254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454291" cy="819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-Апрель</w:t>
      </w:r>
      <w:r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544FCF8" wp14:editId="1E47DE66">
            <wp:extent cx="4396740" cy="837236"/>
            <wp:effectExtent l="0" t="0" r="3810" b="127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410105" cy="839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</w:t>
      </w:r>
      <w:r w:rsidRPr="00720AA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Май</w:t>
      </w:r>
      <w:r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62D9C0" wp14:editId="15FAD96B">
            <wp:extent cx="4396740" cy="812732"/>
            <wp:effectExtent l="0" t="0" r="3810" b="6985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399946" cy="81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-Июнь</w:t>
      </w:r>
      <w:r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59599A" wp14:editId="28BBBA21">
            <wp:extent cx="4351020" cy="796197"/>
            <wp:effectExtent l="0" t="0" r="0" b="4445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348696" cy="795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20AA9" w:rsidP="00720AA9">
      <w:pPr>
        <w:pStyle w:val="a7"/>
        <w:tabs>
          <w:tab w:val="left" w:pos="2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-Июль</w:t>
      </w:r>
      <w:r w:rsidRPr="00720AA9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720AA9" w:rsidRPr="00720AA9" w:rsidRDefault="00720AA9" w:rsidP="00720AA9">
      <w:pPr>
        <w:pStyle w:val="a7"/>
        <w:tabs>
          <w:tab w:val="left" w:pos="2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6DDD41" wp14:editId="3DED16EB">
            <wp:extent cx="4305300" cy="805161"/>
            <wp:effectExtent l="0" t="0" r="0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303000" cy="804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-Август</w:t>
      </w:r>
      <w:r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9B747B7" wp14:editId="06B74076">
            <wp:extent cx="4396740" cy="803202"/>
            <wp:effectExtent l="0" t="0" r="381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394391" cy="802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-Сентябрь</w:t>
      </w:r>
      <w:r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8F1917A" wp14:editId="58A736C3">
            <wp:extent cx="4351020" cy="808772"/>
            <wp:effectExtent l="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348696" cy="80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-Октябрь</w:t>
      </w:r>
      <w:r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0A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ECF42B8" wp14:editId="52F93CC5">
            <wp:extent cx="4305300" cy="786498"/>
            <wp:effectExtent l="0" t="0" r="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303000" cy="786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-Ноябрь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720AA9" w:rsidRPr="00720AA9" w:rsidRDefault="009C323C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C32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4354C1" wp14:editId="0F3B647F">
            <wp:extent cx="4305300" cy="794496"/>
            <wp:effectExtent l="0" t="0" r="0" b="5715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303000" cy="794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720AA9" w:rsidRDefault="00720AA9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Февраль-Декабрь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B6BF0" w:rsidRPr="009C323C" w:rsidRDefault="009C323C" w:rsidP="009C323C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C32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269FED0" wp14:editId="17615538">
            <wp:extent cx="4419600" cy="812852"/>
            <wp:effectExtent l="0" t="0" r="0" b="635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431370" cy="815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BF0" w:rsidRDefault="00FB6BF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FB6BF0" w:rsidRPr="00FB6BF0" w:rsidRDefault="009C323C" w:rsidP="00FB6BF0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рт и октябрь довольно </w:t>
      </w:r>
      <w:proofErr w:type="gramStart"/>
      <w:r>
        <w:rPr>
          <w:rFonts w:ascii="Times New Roman" w:hAnsi="Times New Roman" w:cs="Times New Roman"/>
          <w:sz w:val="24"/>
          <w:szCs w:val="24"/>
        </w:rPr>
        <w:t>близк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 </w:t>
      </w:r>
      <w:r w:rsidRPr="009449D2">
        <w:rPr>
          <w:rFonts w:ascii="Times New Roman" w:hAnsi="Times New Roman" w:cs="Times New Roman"/>
          <w:sz w:val="24"/>
          <w:szCs w:val="24"/>
        </w:rPr>
        <w:t>результатам измерений</w:t>
      </w:r>
      <w:r>
        <w:rPr>
          <w:rFonts w:ascii="Times New Roman" w:hAnsi="Times New Roman" w:cs="Times New Roman"/>
          <w:sz w:val="24"/>
          <w:szCs w:val="24"/>
        </w:rPr>
        <w:t xml:space="preserve"> февраля</w:t>
      </w:r>
      <w:r w:rsidR="00FB6BF0">
        <w:rPr>
          <w:rFonts w:ascii="Times New Roman" w:hAnsi="Times New Roman" w:cs="Times New Roman"/>
          <w:sz w:val="24"/>
          <w:szCs w:val="24"/>
        </w:rPr>
        <w:t>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5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Для варианта выборки с измерениями мощности ветроэнергетической установки (ВЭУ) или с мощностью солнечной панели, используя критерии однородности законов, однородности средних и однородности дисперсий (через раздел в ISW «Проверка на тренд критериями однородности»), проверьте гипотезу об отсутствии тренда в Вашем ряду измерений. Для этого, разбивая выборку на последовательные части, можно использовать соответствующие критерии. Проверьте подозрительные части выборки на однородность законов (критериями однородности Смирнова,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>
        <w:rPr>
          <w:rFonts w:ascii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), на однородность средних (критерием сравнения 2-х выборок при неизвестных и неравных дисперсиях, H-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скела-Уаллис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 на однородность дисперсий (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ртлетта</w:t>
      </w:r>
      <w:proofErr w:type="spellEnd"/>
      <w:r>
        <w:rPr>
          <w:rFonts w:ascii="Times New Roman" w:hAnsi="Times New Roman" w:cs="Times New Roman"/>
          <w:sz w:val="24"/>
          <w:szCs w:val="24"/>
        </w:rPr>
        <w:t>, считая, что предположения о нормальности выполняются, и нормированным критерием Муд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7D5D26" w:rsidRDefault="007D5D2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(временной ряд):</w:t>
      </w:r>
    </w:p>
    <w:p w:rsidR="00120CD8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C32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06FEFC1" wp14:editId="33FA312C">
            <wp:extent cx="4430243" cy="2859150"/>
            <wp:effectExtent l="0" t="0" r="889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431304" cy="285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обьем выборку на </w:t>
      </w:r>
      <w:r w:rsidR="009C323C">
        <w:rPr>
          <w:rFonts w:ascii="Times New Roman" w:hAnsi="Times New Roman" w:cs="Times New Roman"/>
          <w:sz w:val="24"/>
          <w:szCs w:val="24"/>
        </w:rPr>
        <w:t>10 выборок</w:t>
      </w:r>
      <w:r>
        <w:rPr>
          <w:rFonts w:ascii="Times New Roman" w:hAnsi="Times New Roman" w:cs="Times New Roman"/>
          <w:sz w:val="24"/>
          <w:szCs w:val="24"/>
        </w:rPr>
        <w:t xml:space="preserve"> и проверим тренд критериями однородности.</w:t>
      </w:r>
      <w:r w:rsidR="00657162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p w:rsidR="00657162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законов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101B4E0" wp14:editId="5CE22CBF">
            <wp:extent cx="5940425" cy="1065586"/>
            <wp:effectExtent l="0" t="0" r="3175" b="127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65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FA3621" w:rsidRP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F82DE8" wp14:editId="057C8890">
            <wp:extent cx="5940425" cy="1104212"/>
            <wp:effectExtent l="0" t="0" r="3175" b="127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04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FA3621" w:rsidRP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A6F9ABA" wp14:editId="2851CB49">
            <wp:extent cx="5940425" cy="1113408"/>
            <wp:effectExtent l="0" t="0" r="3175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FA3621" w:rsidRP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EDF11AE" wp14:editId="0EF82618">
            <wp:extent cx="5940425" cy="1086431"/>
            <wp:effectExtent l="0" t="0" r="3175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86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FA3621" w:rsidRP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94A268" wp14:editId="206C27A9">
            <wp:extent cx="5940425" cy="1113408"/>
            <wp:effectExtent l="0" t="0" r="3175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4F85A4B" wp14:editId="061D45B6">
            <wp:extent cx="5940425" cy="1089497"/>
            <wp:effectExtent l="0" t="0" r="3175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89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99C6595" wp14:editId="325B28CC">
            <wp:extent cx="5940425" cy="1134254"/>
            <wp:effectExtent l="0" t="0" r="3175" b="889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>и 9:</w:t>
      </w:r>
    </w:p>
    <w:p w:rsidR="00FA3621" w:rsidRP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6E99198" wp14:editId="4988537D">
            <wp:extent cx="5940425" cy="1070490"/>
            <wp:effectExtent l="0" t="0" r="3175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70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9 и 10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D75D83" wp14:editId="267619AA">
            <wp:extent cx="5940425" cy="1085205"/>
            <wp:effectExtent l="0" t="0" r="3175" b="127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8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днороднос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средних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D7CF0E8" wp14:editId="4A37F276">
            <wp:extent cx="5940425" cy="861420"/>
            <wp:effectExtent l="0" t="0" r="3175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6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5AFF8F" wp14:editId="551531BC">
            <wp:extent cx="5940425" cy="904951"/>
            <wp:effectExtent l="0" t="0" r="3175" b="9525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32154D7" wp14:editId="0131BEB2">
            <wp:extent cx="5940425" cy="900046"/>
            <wp:effectExtent l="0" t="0" r="3175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0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465B8E9" wp14:editId="47F03182">
            <wp:extent cx="5940425" cy="887171"/>
            <wp:effectExtent l="0" t="0" r="3175" b="8255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7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EB16F9" wp14:editId="71DB4A4F">
            <wp:extent cx="5940425" cy="852223"/>
            <wp:effectExtent l="0" t="0" r="3175" b="508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52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57C50F" wp14:editId="2DEAB4CC">
            <wp:extent cx="5940425" cy="887784"/>
            <wp:effectExtent l="0" t="0" r="3175" b="762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7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C9CCE0" wp14:editId="07B395B2">
            <wp:extent cx="5940425" cy="892075"/>
            <wp:effectExtent l="0" t="0" r="3175" b="381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>и 9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0BB1CC0" wp14:editId="4C38EC19">
            <wp:extent cx="5940425" cy="899433"/>
            <wp:effectExtent l="0" t="0" r="3175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9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9 и 10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858D4B0" wp14:editId="3B1BCA9D">
            <wp:extent cx="5940425" cy="891462"/>
            <wp:effectExtent l="0" t="0" r="3175" b="4445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дисперсий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E6D9F80" wp14:editId="2A90D480">
            <wp:extent cx="5940425" cy="870003"/>
            <wp:effectExtent l="0" t="0" r="3175" b="635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0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3F58661" wp14:editId="2044F98A">
            <wp:extent cx="5940425" cy="911082"/>
            <wp:effectExtent l="0" t="0" r="3175" b="381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1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59144E" wp14:editId="05253785">
            <wp:extent cx="5940425" cy="848545"/>
            <wp:effectExtent l="0" t="0" r="3175" b="889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D9C0DD5" wp14:editId="41EDB201">
            <wp:extent cx="5940425" cy="855289"/>
            <wp:effectExtent l="0" t="0" r="3175" b="254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55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002D629" wp14:editId="1D0CC2C1">
            <wp:extent cx="5940425" cy="893302"/>
            <wp:effectExtent l="0" t="0" r="3175" b="254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3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60541D1" wp14:editId="412431E4">
            <wp:extent cx="5940425" cy="882879"/>
            <wp:effectExtent l="0" t="0" r="3175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2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5B488DE" wp14:editId="21CC7747">
            <wp:extent cx="5940425" cy="870617"/>
            <wp:effectExtent l="0" t="0" r="3175" b="5715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0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>и 9:</w:t>
      </w:r>
    </w:p>
    <w:p w:rsidR="00176CB2" w:rsidRPr="00176CB2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8482009" wp14:editId="442E1962">
            <wp:extent cx="5940425" cy="911082"/>
            <wp:effectExtent l="0" t="0" r="3175" b="381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1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 и 10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FA3621" w:rsidRDefault="00176CB2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BBEA5A" wp14:editId="220377CC">
            <wp:extent cx="5940425" cy="919052"/>
            <wp:effectExtent l="0" t="0" r="3175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9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84D" w:rsidRDefault="00A2084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6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 этих же целях для выборки, рассмотренной в п.5, проверьте гипотезу об отсутствии тренда, используя 3-4 критерия из включенных в раздел в ISW «Проверка на отсутствие тренда» (</w:t>
      </w:r>
      <w:proofErr w:type="spellStart"/>
      <w:r>
        <w:rPr>
          <w:rFonts w:ascii="Times New Roman" w:hAnsi="Times New Roman" w:cs="Times New Roman"/>
          <w:sz w:val="24"/>
          <w:szCs w:val="24"/>
        </w:rPr>
        <w:t>Дюфф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Роя, </w:t>
      </w:r>
      <w:proofErr w:type="spellStart"/>
      <w:r>
        <w:rPr>
          <w:rFonts w:ascii="Times New Roman" w:hAnsi="Times New Roman" w:cs="Times New Roman"/>
          <w:sz w:val="24"/>
          <w:szCs w:val="24"/>
        </w:rPr>
        <w:t>Фосте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Стюарта, инверсий, </w:t>
      </w:r>
      <w:proofErr w:type="spellStart"/>
      <w:r>
        <w:rPr>
          <w:rFonts w:ascii="Times New Roman" w:hAnsi="Times New Roman" w:cs="Times New Roman"/>
          <w:sz w:val="24"/>
          <w:szCs w:val="24"/>
        </w:rPr>
        <w:t>Вальда</w:t>
      </w:r>
      <w:proofErr w:type="spellEnd"/>
      <w:r>
        <w:rPr>
          <w:rFonts w:ascii="Times New Roman" w:hAnsi="Times New Roman" w:cs="Times New Roman"/>
          <w:sz w:val="24"/>
          <w:szCs w:val="24"/>
        </w:rPr>
        <w:t>-Вольфовиц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A2084D" w:rsidRDefault="00A2084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084D" w:rsidRDefault="00176CB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76C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D8218EE" wp14:editId="34D18FE1">
            <wp:extent cx="5940425" cy="1251971"/>
            <wp:effectExtent l="0" t="0" r="3175" b="5715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5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414" w:rsidRDefault="00B6641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7:</w:t>
      </w:r>
    </w:p>
    <w:p w:rsidR="00B66414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задачу дискретного линейного программирования небольшой размерности (с числом переменных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4" type="#_x0000_t75" style="width:27pt;height:14.4pt" o:ole="">
            <v:imagedata r:id="rId132" o:title=""/>
          </v:shape>
          <o:OLEObject Type="Embed" ProgID="Equation.DSMT4" ShapeID="_x0000_i1034" DrawAspect="Content" ObjectID="_1795461629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и числом линейных ограничений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5" type="#_x0000_t75" style="width:30pt;height:14.4pt" o:ole="">
            <v:imagedata r:id="rId134" o:title=""/>
          </v:shape>
          <o:OLEObject Type="Embed" ProgID="Equation.DSMT4" ShapeID="_x0000_i1035" DrawAspect="Content" ObjectID="_1795461630" r:id="rId135"/>
        </w:object>
      </w:r>
      <w:r>
        <w:rPr>
          <w:rFonts w:ascii="Times New Roman" w:hAnsi="Times New Roman" w:cs="Times New Roman"/>
          <w:sz w:val="24"/>
          <w:szCs w:val="24"/>
        </w:rPr>
        <w:t xml:space="preserve">), имеющую в отсутствие треб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целочисленн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птимальное </w:t>
      </w:r>
      <w:r>
        <w:rPr>
          <w:rFonts w:ascii="Times New Roman" w:hAnsi="Times New Roman" w:cs="Times New Roman"/>
          <w:sz w:val="24"/>
          <w:szCs w:val="24"/>
          <w:u w:val="single"/>
        </w:rPr>
        <w:t>нецелочисленное</w:t>
      </w:r>
      <w:r>
        <w:rPr>
          <w:rFonts w:ascii="Times New Roman" w:hAnsi="Times New Roman" w:cs="Times New Roman"/>
          <w:sz w:val="24"/>
          <w:szCs w:val="24"/>
        </w:rPr>
        <w:t xml:space="preserve"> решение. Приведите подробное решение полностью целочисленной задачи указанным в варианте а</w:t>
      </w:r>
      <w:r w:rsidR="00465429">
        <w:rPr>
          <w:rFonts w:ascii="Times New Roman" w:hAnsi="Times New Roman" w:cs="Times New Roman"/>
          <w:sz w:val="24"/>
          <w:szCs w:val="24"/>
        </w:rPr>
        <w:t>лгоритмом Гомори.</w:t>
      </w:r>
    </w:p>
    <w:p w:rsidR="00745A66" w:rsidRDefault="00745A6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66414" w:rsidRDefault="003D29B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еобходимо решить задачу вторым алгоритмом Гомори.</w:t>
      </w:r>
    </w:p>
    <w:p w:rsidR="005D0C37" w:rsidRDefault="00B1356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задачу:</w:t>
      </w:r>
    </w:p>
    <w:p w:rsidR="00B13568" w:rsidRDefault="00B13568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D6555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AC1BF87" wp14:editId="5445A73E">
            <wp:extent cx="1762371" cy="1095528"/>
            <wp:effectExtent l="0" t="0" r="9525" b="9525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762371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D6555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76D0B20" wp14:editId="6B51C8EC">
            <wp:extent cx="3535680" cy="1303948"/>
            <wp:effectExtent l="0" t="0" r="762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7"/>
                    <a:srcRect l="752" t="3483" r="-752" b="-1095"/>
                    <a:stretch/>
                  </pic:blipFill>
                  <pic:spPr bwMode="auto">
                    <a:xfrm>
                      <a:off x="0" y="0"/>
                      <a:ext cx="3539782" cy="13054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D6555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933EF2B" wp14:editId="186B1D6A">
            <wp:extent cx="3489960" cy="1477791"/>
            <wp:effectExtent l="0" t="0" r="0" b="8255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491767" cy="1478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D6555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5FDDFDE" wp14:editId="578227A1">
            <wp:extent cx="3489960" cy="1290627"/>
            <wp:effectExtent l="0" t="0" r="0" b="508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490448" cy="1290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D6555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AFED02" wp14:editId="61546A1E">
            <wp:extent cx="3451860" cy="1472880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452342" cy="147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D6555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7A107C" wp14:editId="29A6A06C">
            <wp:extent cx="3406140" cy="1268449"/>
            <wp:effectExtent l="0" t="0" r="3810" b="8255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407904" cy="126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351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D6555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2FE28F" wp14:editId="30134ADD">
            <wp:extent cx="2057687" cy="952633"/>
            <wp:effectExtent l="0" t="0" r="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555" w:rsidRP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8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произвольную матричную игру (с числом стратегий 1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6" type="#_x0000_t75" style="width:30pt;height:14.4pt" o:ole="">
            <v:imagedata r:id="rId143" o:title=""/>
          </v:shape>
          <o:OLEObject Type="Embed" ProgID="Equation.DSMT4" ShapeID="_x0000_i1036" DrawAspect="Content" ObjectID="_1795461631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 и числом стратегий 2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7" type="#_x0000_t75" style="width:27pt;height:14.4pt" o:ole="">
            <v:imagedata r:id="rId145" o:title=""/>
          </v:shape>
          <o:OLEObject Type="Embed" ProgID="Equation.DSMT4" ShapeID="_x0000_i1037" DrawAspect="Content" ObjectID="_1795461632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шите игру в виде задач линейного программирования с позиций 1-го и 2-го игроков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ьте, имеет ли Ваша игра решение в чистых стратегиях?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возможности, сократите игру, удалив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минируем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троки и столбцы.</w:t>
      </w:r>
    </w:p>
    <w:p w:rsidR="009449D2" w:rsidRP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0EEA" w:rsidRDefault="00530EE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опустим, матричная игра будет выглядеть следующим образом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275"/>
        <w:gridCol w:w="1276"/>
        <w:gridCol w:w="1418"/>
        <w:gridCol w:w="1275"/>
      </w:tblGrid>
      <w:tr w:rsidR="004A1F1A" w:rsidTr="004A1F1A">
        <w:tc>
          <w:tcPr>
            <w:tcW w:w="1668" w:type="dxa"/>
          </w:tcPr>
          <w:p w:rsidR="004A1F1A" w:rsidRDefault="004A1F1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гроки</w:t>
            </w:r>
          </w:p>
        </w:tc>
        <w:tc>
          <w:tcPr>
            <w:tcW w:w="1134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2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3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4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1</w:t>
            </w:r>
          </w:p>
        </w:tc>
        <w:tc>
          <w:tcPr>
            <w:tcW w:w="1134" w:type="dxa"/>
          </w:tcPr>
          <w:p w:rsidR="004A1F1A" w:rsidRPr="004A1F1A" w:rsidRDefault="004A1F1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275" w:type="dxa"/>
          </w:tcPr>
          <w:p w:rsidR="004A1F1A" w:rsidRPr="004A1F1A" w:rsidRDefault="004A1F1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276" w:type="dxa"/>
          </w:tcPr>
          <w:p w:rsidR="004A1F1A" w:rsidRPr="004A1F1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-0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,5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1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2</w:t>
            </w:r>
          </w:p>
        </w:tc>
        <w:tc>
          <w:tcPr>
            <w:tcW w:w="1134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0,5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0,5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1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3</w:t>
            </w:r>
          </w:p>
        </w:tc>
        <w:tc>
          <w:tcPr>
            <w:tcW w:w="1134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0,5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0,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4</w:t>
            </w:r>
          </w:p>
        </w:tc>
        <w:tc>
          <w:tcPr>
            <w:tcW w:w="1134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1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0,5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</w:tr>
    </w:tbl>
    <w:p w:rsidR="00530EEA" w:rsidRDefault="00530EEA" w:rsidP="00801BD7">
      <w:pPr>
        <w:rPr>
          <w:rFonts w:ascii="Times New Roman" w:hAnsi="Times New Roman" w:cs="Times New Roman"/>
          <w:sz w:val="24"/>
        </w:rPr>
      </w:pPr>
    </w:p>
    <w:p w:rsidR="00465429" w:rsidRPr="004A1F1A" w:rsidRDefault="00465429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Нижняя цена игры </w:t>
      </w:r>
      <w:r>
        <w:rPr>
          <w:rFonts w:ascii="Times New Roman" w:hAnsi="Times New Roman" w:cs="Times New Roman"/>
          <w:sz w:val="24"/>
          <w:lang w:val="en-US"/>
        </w:rPr>
        <w:t>a</w:t>
      </w:r>
      <w:r w:rsidR="004A1F1A">
        <w:rPr>
          <w:rFonts w:ascii="Times New Roman" w:hAnsi="Times New Roman" w:cs="Times New Roman"/>
          <w:sz w:val="24"/>
        </w:rPr>
        <w:t xml:space="preserve"> = </w:t>
      </w:r>
      <w:r w:rsidR="004A1F1A" w:rsidRPr="004A1F1A">
        <w:rPr>
          <w:rFonts w:ascii="Times New Roman" w:hAnsi="Times New Roman" w:cs="Times New Roman"/>
          <w:sz w:val="24"/>
        </w:rPr>
        <w:t>-1</w:t>
      </w:r>
      <w:r>
        <w:rPr>
          <w:rFonts w:ascii="Times New Roman" w:hAnsi="Times New Roman" w:cs="Times New Roman"/>
          <w:sz w:val="24"/>
        </w:rPr>
        <w:t xml:space="preserve">, верхняя цена игры </w:t>
      </w:r>
      <w:r>
        <w:rPr>
          <w:rFonts w:ascii="Times New Roman" w:hAnsi="Times New Roman" w:cs="Times New Roman"/>
          <w:sz w:val="24"/>
          <w:lang w:val="en-US"/>
        </w:rPr>
        <w:t>b</w:t>
      </w:r>
      <w:r w:rsidR="004A1F1A">
        <w:rPr>
          <w:rFonts w:ascii="Times New Roman" w:hAnsi="Times New Roman" w:cs="Times New Roman"/>
          <w:sz w:val="24"/>
        </w:rPr>
        <w:t xml:space="preserve"> = </w:t>
      </w:r>
      <w:r w:rsidR="004A1F1A" w:rsidRPr="004A1F1A">
        <w:rPr>
          <w:rFonts w:ascii="Times New Roman" w:hAnsi="Times New Roman" w:cs="Times New Roman"/>
          <w:sz w:val="24"/>
        </w:rPr>
        <w:t>1</w:t>
      </w:r>
    </w:p>
    <w:p w:rsidR="00465429" w:rsidRDefault="00465429" w:rsidP="00801BD7">
      <w:pPr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  <w:lang w:val="en-US"/>
        </w:rPr>
        <w:t>a</w:t>
      </w:r>
      <w:proofErr w:type="gramEnd"/>
      <w:r w:rsidRPr="00465429">
        <w:rPr>
          <w:rFonts w:ascii="Times New Roman" w:hAnsi="Times New Roman" w:cs="Times New Roman"/>
          <w:sz w:val="24"/>
        </w:rPr>
        <w:t xml:space="preserve"> ≠ </w:t>
      </w:r>
      <w:r>
        <w:rPr>
          <w:rFonts w:ascii="Times New Roman" w:hAnsi="Times New Roman" w:cs="Times New Roman"/>
          <w:sz w:val="24"/>
          <w:lang w:val="en-US"/>
        </w:rPr>
        <w:t>b</w:t>
      </w:r>
      <w:r>
        <w:rPr>
          <w:rFonts w:ascii="Times New Roman" w:hAnsi="Times New Roman" w:cs="Times New Roman"/>
          <w:sz w:val="24"/>
        </w:rPr>
        <w:t xml:space="preserve">, значит нет </w:t>
      </w:r>
      <w:proofErr w:type="spellStart"/>
      <w:r>
        <w:rPr>
          <w:rFonts w:ascii="Times New Roman" w:hAnsi="Times New Roman" w:cs="Times New Roman"/>
          <w:sz w:val="24"/>
        </w:rPr>
        <w:t>седловой</w:t>
      </w:r>
      <w:proofErr w:type="spellEnd"/>
      <w:r>
        <w:rPr>
          <w:rFonts w:ascii="Times New Roman" w:hAnsi="Times New Roman" w:cs="Times New Roman"/>
          <w:sz w:val="24"/>
        </w:rPr>
        <w:t xml:space="preserve"> точки, игра не имеет решение в чистых стратегиях.</w:t>
      </w:r>
    </w:p>
    <w:p w:rsidR="00465429" w:rsidRDefault="00465429" w:rsidP="00801BD7">
      <w:pPr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Доминируемых</w:t>
      </w:r>
      <w:proofErr w:type="spellEnd"/>
      <w:r>
        <w:rPr>
          <w:rFonts w:ascii="Times New Roman" w:hAnsi="Times New Roman" w:cs="Times New Roman"/>
          <w:sz w:val="24"/>
        </w:rPr>
        <w:t xml:space="preserve"> строк и столбцов нет.</w:t>
      </w:r>
    </w:p>
    <w:p w:rsidR="00465429" w:rsidRDefault="00465429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Запишем игру в виде задач линейного программирования.</w:t>
      </w:r>
    </w:p>
    <w:p w:rsidR="00465429" w:rsidRDefault="00465429" w:rsidP="00801BD7">
      <w:pPr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ля первого игрока:</w:t>
      </w:r>
    </w:p>
    <w:p w:rsidR="004A1F1A" w:rsidRPr="004A1F1A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ax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0.5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0.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0.5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0.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0.5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0.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924281" w:rsidRPr="004A1F1A" w:rsidRDefault="00367A4B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ешение задачи дает оптимальную смешанную стратегию для первого игрока: </w:t>
      </w:r>
      <w:r w:rsidR="004A1F1A" w:rsidRPr="004A1F1A">
        <w:rPr>
          <w:rFonts w:ascii="Times New Roman" w:hAnsi="Times New Roman" w:cs="Times New Roman"/>
          <w:sz w:val="24"/>
        </w:rPr>
        <w:t xml:space="preserve"> (0,36;0,22;0,42)</w:t>
      </w:r>
    </w:p>
    <w:p w:rsidR="004A1F1A" w:rsidRDefault="004A1F1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я второго игрока:</w:t>
      </w:r>
    </w:p>
    <w:p w:rsidR="004A1F1A" w:rsidRPr="00CA7F3F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in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0.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0.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0.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0.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0.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0.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j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4A1F1A" w:rsidRPr="00CA7F3F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ешение задачи дает оптимальную смешанную стратегию для второго игрока: (1</w:t>
      </w:r>
      <w:r w:rsidRPr="00CA7F3F">
        <w:rPr>
          <w:rFonts w:ascii="Times New Roman" w:hAnsi="Times New Roman" w:cs="Times New Roman"/>
          <w:sz w:val="24"/>
        </w:rPr>
        <w:t>/3; 0;1/3;0;1/3)</w:t>
      </w:r>
    </w:p>
    <w:p w:rsidR="00CA7F3F" w:rsidRPr="00CA7F3F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результате значение игры: </w:t>
      </w:r>
      <w:r>
        <w:rPr>
          <w:rFonts w:ascii="Times New Roman" w:hAnsi="Times New Roman" w:cs="Times New Roman"/>
          <w:i/>
          <w:sz w:val="24"/>
          <w:lang w:val="en-US"/>
        </w:rPr>
        <w:t>v</w:t>
      </w:r>
      <w:r>
        <w:rPr>
          <w:rFonts w:ascii="Times New Roman" w:hAnsi="Times New Roman" w:cs="Times New Roman"/>
          <w:i/>
          <w:sz w:val="24"/>
        </w:rPr>
        <w:t xml:space="preserve"> </w:t>
      </w:r>
      <w:r w:rsidRPr="00CA7F3F">
        <w:rPr>
          <w:rFonts w:ascii="Times New Roman" w:hAnsi="Times New Roman" w:cs="Times New Roman"/>
          <w:sz w:val="24"/>
        </w:rPr>
        <w:t>= -0,167</w:t>
      </w:r>
    </w:p>
    <w:sectPr w:rsidR="00CA7F3F" w:rsidRPr="00CA7F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0A7932"/>
    <w:multiLevelType w:val="hybridMultilevel"/>
    <w:tmpl w:val="B16A9C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B0295A"/>
    <w:multiLevelType w:val="hybridMultilevel"/>
    <w:tmpl w:val="4B660DA6"/>
    <w:lvl w:ilvl="0" w:tplc="79C02A82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F33563"/>
    <w:multiLevelType w:val="hybridMultilevel"/>
    <w:tmpl w:val="65DADAD8"/>
    <w:lvl w:ilvl="0" w:tplc="CC9ACEA8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EF3D89"/>
    <w:multiLevelType w:val="hybridMultilevel"/>
    <w:tmpl w:val="365E2BE8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A93D67"/>
    <w:multiLevelType w:val="hybridMultilevel"/>
    <w:tmpl w:val="92A4FFE4"/>
    <w:lvl w:ilvl="0" w:tplc="89AC0E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2D6BF8"/>
    <w:multiLevelType w:val="hybridMultilevel"/>
    <w:tmpl w:val="A8684EDE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AD5CD0"/>
    <w:multiLevelType w:val="hybridMultilevel"/>
    <w:tmpl w:val="237482AA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6"/>
  </w:num>
  <w:num w:numId="6">
    <w:abstractNumId w:val="4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ED1"/>
    <w:rsid w:val="000A0351"/>
    <w:rsid w:val="00120CD8"/>
    <w:rsid w:val="00173B64"/>
    <w:rsid w:val="00176CB2"/>
    <w:rsid w:val="00224CD9"/>
    <w:rsid w:val="00235739"/>
    <w:rsid w:val="002C30C4"/>
    <w:rsid w:val="002C3626"/>
    <w:rsid w:val="002D6555"/>
    <w:rsid w:val="002F4EA3"/>
    <w:rsid w:val="00321C9E"/>
    <w:rsid w:val="00323477"/>
    <w:rsid w:val="00336D65"/>
    <w:rsid w:val="003417CD"/>
    <w:rsid w:val="00366FCA"/>
    <w:rsid w:val="00367A4B"/>
    <w:rsid w:val="003763EA"/>
    <w:rsid w:val="003A1FA2"/>
    <w:rsid w:val="003D29B6"/>
    <w:rsid w:val="003E2A5D"/>
    <w:rsid w:val="003F0709"/>
    <w:rsid w:val="00407ACC"/>
    <w:rsid w:val="0046184D"/>
    <w:rsid w:val="00465429"/>
    <w:rsid w:val="004A1F1A"/>
    <w:rsid w:val="004D5F8B"/>
    <w:rsid w:val="00530EEA"/>
    <w:rsid w:val="0057435B"/>
    <w:rsid w:val="005B4EF9"/>
    <w:rsid w:val="005D0C37"/>
    <w:rsid w:val="00657162"/>
    <w:rsid w:val="006707A0"/>
    <w:rsid w:val="006936EF"/>
    <w:rsid w:val="006D3324"/>
    <w:rsid w:val="00720AA9"/>
    <w:rsid w:val="007371D8"/>
    <w:rsid w:val="00745A66"/>
    <w:rsid w:val="007D5D26"/>
    <w:rsid w:val="007D765A"/>
    <w:rsid w:val="007F1852"/>
    <w:rsid w:val="007F6F74"/>
    <w:rsid w:val="00801BD7"/>
    <w:rsid w:val="00924281"/>
    <w:rsid w:val="009449D2"/>
    <w:rsid w:val="00974AA6"/>
    <w:rsid w:val="00984ECA"/>
    <w:rsid w:val="00995CFD"/>
    <w:rsid w:val="009A5F70"/>
    <w:rsid w:val="009C323C"/>
    <w:rsid w:val="009D778C"/>
    <w:rsid w:val="00A2084D"/>
    <w:rsid w:val="00A26BE9"/>
    <w:rsid w:val="00A7602A"/>
    <w:rsid w:val="00AA7621"/>
    <w:rsid w:val="00B13568"/>
    <w:rsid w:val="00B14F09"/>
    <w:rsid w:val="00B66414"/>
    <w:rsid w:val="00BB7ED1"/>
    <w:rsid w:val="00C073BD"/>
    <w:rsid w:val="00CA7F3F"/>
    <w:rsid w:val="00CE2A92"/>
    <w:rsid w:val="00D45039"/>
    <w:rsid w:val="00D65CD7"/>
    <w:rsid w:val="00D93A53"/>
    <w:rsid w:val="00E54C63"/>
    <w:rsid w:val="00E62042"/>
    <w:rsid w:val="00EA43F3"/>
    <w:rsid w:val="00EF58A9"/>
    <w:rsid w:val="00F27969"/>
    <w:rsid w:val="00F9432F"/>
    <w:rsid w:val="00FA3621"/>
    <w:rsid w:val="00FB6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42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5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104.png"/><Relationship Id="rId21" Type="http://schemas.openxmlformats.org/officeDocument/2006/relationships/image" Target="media/image15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63" Type="http://schemas.openxmlformats.org/officeDocument/2006/relationships/image" Target="media/image52.png"/><Relationship Id="rId68" Type="http://schemas.openxmlformats.org/officeDocument/2006/relationships/image" Target="media/image57.png"/><Relationship Id="rId84" Type="http://schemas.openxmlformats.org/officeDocument/2006/relationships/image" Target="media/image72.png"/><Relationship Id="rId89" Type="http://schemas.openxmlformats.org/officeDocument/2006/relationships/image" Target="media/image76.png"/><Relationship Id="rId112" Type="http://schemas.openxmlformats.org/officeDocument/2006/relationships/image" Target="media/image99.png"/><Relationship Id="rId133" Type="http://schemas.openxmlformats.org/officeDocument/2006/relationships/oleObject" Target="embeddings/oleObject9.bin"/><Relationship Id="rId138" Type="http://schemas.openxmlformats.org/officeDocument/2006/relationships/image" Target="media/image123.png"/><Relationship Id="rId16" Type="http://schemas.openxmlformats.org/officeDocument/2006/relationships/image" Target="media/image10.png"/><Relationship Id="rId107" Type="http://schemas.openxmlformats.org/officeDocument/2006/relationships/image" Target="media/image94.png"/><Relationship Id="rId11" Type="http://schemas.openxmlformats.org/officeDocument/2006/relationships/image" Target="media/image6.wmf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53" Type="http://schemas.openxmlformats.org/officeDocument/2006/relationships/image" Target="media/image45.wmf"/><Relationship Id="rId58" Type="http://schemas.openxmlformats.org/officeDocument/2006/relationships/oleObject" Target="embeddings/oleObject6.bin"/><Relationship Id="rId74" Type="http://schemas.openxmlformats.org/officeDocument/2006/relationships/image" Target="media/image63.png"/><Relationship Id="rId79" Type="http://schemas.openxmlformats.org/officeDocument/2006/relationships/image" Target="media/image68.png"/><Relationship Id="rId102" Type="http://schemas.openxmlformats.org/officeDocument/2006/relationships/image" Target="media/image89.png"/><Relationship Id="rId123" Type="http://schemas.openxmlformats.org/officeDocument/2006/relationships/image" Target="media/image110.png"/><Relationship Id="rId128" Type="http://schemas.openxmlformats.org/officeDocument/2006/relationships/image" Target="media/image115.png"/><Relationship Id="rId144" Type="http://schemas.openxmlformats.org/officeDocument/2006/relationships/oleObject" Target="embeddings/oleObject11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77.png"/><Relationship Id="rId95" Type="http://schemas.openxmlformats.org/officeDocument/2006/relationships/image" Target="media/image82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64" Type="http://schemas.openxmlformats.org/officeDocument/2006/relationships/image" Target="media/image53.png"/><Relationship Id="rId69" Type="http://schemas.openxmlformats.org/officeDocument/2006/relationships/image" Target="media/image58.png"/><Relationship Id="rId113" Type="http://schemas.openxmlformats.org/officeDocument/2006/relationships/image" Target="media/image100.png"/><Relationship Id="rId118" Type="http://schemas.openxmlformats.org/officeDocument/2006/relationships/image" Target="media/image105.png"/><Relationship Id="rId134" Type="http://schemas.openxmlformats.org/officeDocument/2006/relationships/image" Target="media/image120.wmf"/><Relationship Id="rId139" Type="http://schemas.openxmlformats.org/officeDocument/2006/relationships/image" Target="media/image124.png"/><Relationship Id="rId80" Type="http://schemas.openxmlformats.org/officeDocument/2006/relationships/image" Target="media/image69.png"/><Relationship Id="rId85" Type="http://schemas.openxmlformats.org/officeDocument/2006/relationships/image" Target="media/image73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48.png"/><Relationship Id="rId67" Type="http://schemas.openxmlformats.org/officeDocument/2006/relationships/image" Target="media/image56.png"/><Relationship Id="rId103" Type="http://schemas.openxmlformats.org/officeDocument/2006/relationships/image" Target="media/image90.png"/><Relationship Id="rId108" Type="http://schemas.openxmlformats.org/officeDocument/2006/relationships/image" Target="media/image95.png"/><Relationship Id="rId116" Type="http://schemas.openxmlformats.org/officeDocument/2006/relationships/image" Target="media/image103.png"/><Relationship Id="rId124" Type="http://schemas.openxmlformats.org/officeDocument/2006/relationships/image" Target="media/image111.png"/><Relationship Id="rId129" Type="http://schemas.openxmlformats.org/officeDocument/2006/relationships/image" Target="media/image116.png"/><Relationship Id="rId137" Type="http://schemas.openxmlformats.org/officeDocument/2006/relationships/image" Target="media/image122.png"/><Relationship Id="rId20" Type="http://schemas.openxmlformats.org/officeDocument/2006/relationships/image" Target="media/image14.png"/><Relationship Id="rId41" Type="http://schemas.openxmlformats.org/officeDocument/2006/relationships/image" Target="media/image34.png"/><Relationship Id="rId54" Type="http://schemas.openxmlformats.org/officeDocument/2006/relationships/oleObject" Target="embeddings/oleObject4.bin"/><Relationship Id="rId62" Type="http://schemas.openxmlformats.org/officeDocument/2006/relationships/image" Target="media/image51.png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83" Type="http://schemas.openxmlformats.org/officeDocument/2006/relationships/image" Target="media/image71.png"/><Relationship Id="rId88" Type="http://schemas.openxmlformats.org/officeDocument/2006/relationships/oleObject" Target="embeddings/oleObject8.bin"/><Relationship Id="rId91" Type="http://schemas.openxmlformats.org/officeDocument/2006/relationships/image" Target="media/image78.png"/><Relationship Id="rId96" Type="http://schemas.openxmlformats.org/officeDocument/2006/relationships/image" Target="media/image83.png"/><Relationship Id="rId111" Type="http://schemas.openxmlformats.org/officeDocument/2006/relationships/image" Target="media/image98.png"/><Relationship Id="rId132" Type="http://schemas.openxmlformats.org/officeDocument/2006/relationships/image" Target="media/image119.wmf"/><Relationship Id="rId140" Type="http://schemas.openxmlformats.org/officeDocument/2006/relationships/image" Target="media/image125.png"/><Relationship Id="rId145" Type="http://schemas.openxmlformats.org/officeDocument/2006/relationships/image" Target="media/image129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oleObject" Target="embeddings/oleObject2.bin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47.wmf"/><Relationship Id="rId106" Type="http://schemas.openxmlformats.org/officeDocument/2006/relationships/image" Target="media/image93.png"/><Relationship Id="rId114" Type="http://schemas.openxmlformats.org/officeDocument/2006/relationships/image" Target="media/image101.png"/><Relationship Id="rId119" Type="http://schemas.openxmlformats.org/officeDocument/2006/relationships/image" Target="media/image106.png"/><Relationship Id="rId127" Type="http://schemas.openxmlformats.org/officeDocument/2006/relationships/image" Target="media/image114.png"/><Relationship Id="rId10" Type="http://schemas.openxmlformats.org/officeDocument/2006/relationships/image" Target="media/image5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oleObject" Target="embeddings/oleObject3.bin"/><Relationship Id="rId60" Type="http://schemas.openxmlformats.org/officeDocument/2006/relationships/image" Target="media/image49.png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78" Type="http://schemas.openxmlformats.org/officeDocument/2006/relationships/image" Target="media/image67.png"/><Relationship Id="rId81" Type="http://schemas.openxmlformats.org/officeDocument/2006/relationships/image" Target="media/image70.png"/><Relationship Id="rId86" Type="http://schemas.openxmlformats.org/officeDocument/2006/relationships/image" Target="media/image74.png"/><Relationship Id="rId94" Type="http://schemas.openxmlformats.org/officeDocument/2006/relationships/image" Target="media/image81.png"/><Relationship Id="rId99" Type="http://schemas.openxmlformats.org/officeDocument/2006/relationships/image" Target="media/image86.png"/><Relationship Id="rId101" Type="http://schemas.openxmlformats.org/officeDocument/2006/relationships/image" Target="media/image88.png"/><Relationship Id="rId122" Type="http://schemas.openxmlformats.org/officeDocument/2006/relationships/image" Target="media/image109.png"/><Relationship Id="rId130" Type="http://schemas.openxmlformats.org/officeDocument/2006/relationships/image" Target="media/image117.png"/><Relationship Id="rId135" Type="http://schemas.openxmlformats.org/officeDocument/2006/relationships/oleObject" Target="embeddings/oleObject10.bin"/><Relationship Id="rId143" Type="http://schemas.openxmlformats.org/officeDocument/2006/relationships/image" Target="media/image128.wmf"/><Relationship Id="rId148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2.png"/><Relationship Id="rId109" Type="http://schemas.openxmlformats.org/officeDocument/2006/relationships/image" Target="media/image96.png"/><Relationship Id="rId34" Type="http://schemas.openxmlformats.org/officeDocument/2006/relationships/image" Target="media/image27.png"/><Relationship Id="rId50" Type="http://schemas.openxmlformats.org/officeDocument/2006/relationships/image" Target="media/image43.png"/><Relationship Id="rId55" Type="http://schemas.openxmlformats.org/officeDocument/2006/relationships/image" Target="media/image46.wmf"/><Relationship Id="rId76" Type="http://schemas.openxmlformats.org/officeDocument/2006/relationships/image" Target="media/image65.png"/><Relationship Id="rId97" Type="http://schemas.openxmlformats.org/officeDocument/2006/relationships/image" Target="media/image84.png"/><Relationship Id="rId104" Type="http://schemas.openxmlformats.org/officeDocument/2006/relationships/image" Target="media/image91.png"/><Relationship Id="rId120" Type="http://schemas.openxmlformats.org/officeDocument/2006/relationships/image" Target="media/image107.png"/><Relationship Id="rId125" Type="http://schemas.openxmlformats.org/officeDocument/2006/relationships/image" Target="media/image112.png"/><Relationship Id="rId141" Type="http://schemas.openxmlformats.org/officeDocument/2006/relationships/image" Target="media/image126.png"/><Relationship Id="rId146" Type="http://schemas.openxmlformats.org/officeDocument/2006/relationships/oleObject" Target="embeddings/oleObject12.bin"/><Relationship Id="rId7" Type="http://schemas.openxmlformats.org/officeDocument/2006/relationships/image" Target="media/image2.wmf"/><Relationship Id="rId71" Type="http://schemas.openxmlformats.org/officeDocument/2006/relationships/image" Target="media/image60.png"/><Relationship Id="rId9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22.png"/><Relationship Id="rId24" Type="http://schemas.openxmlformats.org/officeDocument/2006/relationships/image" Target="media/image18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66" Type="http://schemas.openxmlformats.org/officeDocument/2006/relationships/image" Target="media/image55.png"/><Relationship Id="rId87" Type="http://schemas.openxmlformats.org/officeDocument/2006/relationships/image" Target="media/image75.png"/><Relationship Id="rId110" Type="http://schemas.openxmlformats.org/officeDocument/2006/relationships/image" Target="media/image97.png"/><Relationship Id="rId115" Type="http://schemas.openxmlformats.org/officeDocument/2006/relationships/image" Target="media/image102.png"/><Relationship Id="rId131" Type="http://schemas.openxmlformats.org/officeDocument/2006/relationships/image" Target="media/image118.png"/><Relationship Id="rId136" Type="http://schemas.openxmlformats.org/officeDocument/2006/relationships/image" Target="media/image121.png"/><Relationship Id="rId61" Type="http://schemas.openxmlformats.org/officeDocument/2006/relationships/image" Target="media/image50.png"/><Relationship Id="rId82" Type="http://schemas.openxmlformats.org/officeDocument/2006/relationships/oleObject" Target="embeddings/oleObject7.bin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56" Type="http://schemas.openxmlformats.org/officeDocument/2006/relationships/oleObject" Target="embeddings/oleObject5.bin"/><Relationship Id="rId77" Type="http://schemas.openxmlformats.org/officeDocument/2006/relationships/image" Target="media/image66.png"/><Relationship Id="rId100" Type="http://schemas.openxmlformats.org/officeDocument/2006/relationships/image" Target="media/image87.png"/><Relationship Id="rId105" Type="http://schemas.openxmlformats.org/officeDocument/2006/relationships/image" Target="media/image92.png"/><Relationship Id="rId126" Type="http://schemas.openxmlformats.org/officeDocument/2006/relationships/image" Target="media/image113.png"/><Relationship Id="rId147" Type="http://schemas.openxmlformats.org/officeDocument/2006/relationships/fontTable" Target="fontTable.xml"/><Relationship Id="rId8" Type="http://schemas.openxmlformats.org/officeDocument/2006/relationships/image" Target="media/image3.emf"/><Relationship Id="rId51" Type="http://schemas.openxmlformats.org/officeDocument/2006/relationships/image" Target="media/image44.wmf"/><Relationship Id="rId72" Type="http://schemas.openxmlformats.org/officeDocument/2006/relationships/image" Target="media/image61.png"/><Relationship Id="rId93" Type="http://schemas.openxmlformats.org/officeDocument/2006/relationships/image" Target="media/image80.png"/><Relationship Id="rId98" Type="http://schemas.openxmlformats.org/officeDocument/2006/relationships/image" Target="media/image85.png"/><Relationship Id="rId121" Type="http://schemas.openxmlformats.org/officeDocument/2006/relationships/image" Target="media/image108.png"/><Relationship Id="rId142" Type="http://schemas.openxmlformats.org/officeDocument/2006/relationships/image" Target="media/image12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32657A248834F21B536AEE7BC24DE7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A39A50B-1800-47DD-845C-7C812B6DDC6F}"/>
      </w:docPartPr>
      <w:docPartBody>
        <w:p w:rsidR="00826925" w:rsidRDefault="003A4BAB" w:rsidP="003A4BAB">
          <w:pPr>
            <w:pStyle w:val="832657A248834F21B536AEE7BC24DE7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02F8F3A1AC04B3CB30C2826E37D927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4D4370-9293-4A07-A3AF-0D78EE02C04B}"/>
      </w:docPartPr>
      <w:docPartBody>
        <w:p w:rsidR="00826925" w:rsidRDefault="003A4BAB" w:rsidP="003A4BAB">
          <w:pPr>
            <w:pStyle w:val="802F8F3A1AC04B3CB30C2826E37D927D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9F44413AD6C4429A7D94E86DECC16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74A3D2-9504-4BC5-B87A-29FD65D06D3F}"/>
      </w:docPartPr>
      <w:docPartBody>
        <w:p w:rsidR="00826925" w:rsidRDefault="003A4BAB" w:rsidP="003A4BAB">
          <w:pPr>
            <w:pStyle w:val="29F44413AD6C4429A7D94E86DECC16C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087351963FFA49DE9AB9A1BAF9593F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65A6A86-BD1F-49CC-ACE5-F6CB5B5182EA}"/>
      </w:docPartPr>
      <w:docPartBody>
        <w:p w:rsidR="00826925" w:rsidRDefault="003A4BAB" w:rsidP="003A4BAB">
          <w:pPr>
            <w:pStyle w:val="087351963FFA49DE9AB9A1BAF9593F4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D3BDFB10DCF41CC894933E6EE98609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C36750A-AF01-4E1C-AB98-4FE6E3D32074}"/>
      </w:docPartPr>
      <w:docPartBody>
        <w:p w:rsidR="00826925" w:rsidRDefault="003A4BAB" w:rsidP="003A4BAB">
          <w:pPr>
            <w:pStyle w:val="5D3BDFB10DCF41CC894933E6EE986094"/>
          </w:pPr>
          <w:r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BAB"/>
    <w:rsid w:val="00114AE4"/>
    <w:rsid w:val="003A4BAB"/>
    <w:rsid w:val="003C6A95"/>
    <w:rsid w:val="006A2152"/>
    <w:rsid w:val="00826925"/>
    <w:rsid w:val="00B6387D"/>
    <w:rsid w:val="00DA6058"/>
    <w:rsid w:val="00E93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4</TotalTime>
  <Pages>29</Pages>
  <Words>2008</Words>
  <Characters>11449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vryonova.marina@gmail.com</dc:creator>
  <cp:lastModifiedBy>артём швадченко</cp:lastModifiedBy>
  <cp:revision>14</cp:revision>
  <dcterms:created xsi:type="dcterms:W3CDTF">2023-11-29T12:24:00Z</dcterms:created>
  <dcterms:modified xsi:type="dcterms:W3CDTF">2024-12-11T15:33:00Z</dcterms:modified>
</cp:coreProperties>
</file>